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comments/comment2.xml" ContentType="application/vnd.openxmlformats-officedocument.presentationml.comment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comments/comment5.xml" ContentType="application/vnd.openxmlformats-officedocument.presentationml.comments+xml"/>
  <Override PartName="/ppt/comments/comment6.xml" ContentType="application/vnd.openxmlformats-officedocument.presentationml.comments+xml"/>
  <Override PartName="/ppt/notesSlides/notesSlide6.xml" ContentType="application/vnd.openxmlformats-officedocument.presentationml.notesSlide+xml"/>
  <Override PartName="/ppt/comments/comment7.xml" ContentType="application/vnd.openxmlformats-officedocument.presentationml.comments+xml"/>
  <Override PartName="/ppt/notesSlides/notesSlide7.xml" ContentType="application/vnd.openxmlformats-officedocument.presentationml.notesSlide+xml"/>
  <Override PartName="/ppt/comments/comment8.xml" ContentType="application/vnd.openxmlformats-officedocument.presentationml.comments+xml"/>
  <Override PartName="/ppt/notesSlides/notesSlide8.xml" ContentType="application/vnd.openxmlformats-officedocument.presentationml.notesSlide+xml"/>
  <Override PartName="/ppt/comments/comment9.xml" ContentType="application/vnd.openxmlformats-officedocument.presentationml.comments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comments/comment10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&#65279;<?xml version="1.0" encoding="utf-8"?><Relationships xmlns="http://schemas.openxmlformats.org/package/2006/relationships"><Relationship Type="http://schemas.openxmlformats.org/officeDocument/2006/relationships/extended-properties" Target="docProps/app.xml" Id="rId3" /><Relationship Type="http://schemas.openxmlformats.org/package/2006/relationships/metadata/core-properties" Target="docProps/core.xml" Id="rId2" /><Relationship Type="http://schemas.openxmlformats.org/officeDocument/2006/relationships/officeDocument" Target="ppt/presentation.xml" Id="rId1" /><Relationship Type="http://schemas.microsoft.com/office/2007/relationships/ui/extensibility" Target="/customUI/customUI14.xml" Id="R39a98b1cc5e04221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9" r:id="rId2"/>
    <p:sldId id="281" r:id="rId3"/>
    <p:sldId id="282" r:id="rId4"/>
    <p:sldId id="497" r:id="rId5"/>
    <p:sldId id="456" r:id="rId6"/>
    <p:sldId id="345" r:id="rId7"/>
    <p:sldId id="326" r:id="rId8"/>
    <p:sldId id="483" r:id="rId9"/>
    <p:sldId id="579" r:id="rId10"/>
    <p:sldId id="351" r:id="rId11"/>
    <p:sldId id="576" r:id="rId12"/>
    <p:sldId id="583" r:id="rId13"/>
    <p:sldId id="304" r:id="rId14"/>
    <p:sldId id="577" r:id="rId15"/>
    <p:sldId id="580" r:id="rId16"/>
    <p:sldId id="363" r:id="rId17"/>
    <p:sldId id="581" r:id="rId18"/>
    <p:sldId id="582" r:id="rId19"/>
    <p:sldId id="505" r:id="rId20"/>
    <p:sldId id="484" r:id="rId21"/>
    <p:sldId id="510" r:id="rId22"/>
    <p:sldId id="494" r:id="rId23"/>
    <p:sldId id="584" r:id="rId24"/>
    <p:sldId id="586" r:id="rId25"/>
    <p:sldId id="588" r:id="rId26"/>
    <p:sldId id="508" r:id="rId27"/>
    <p:sldId id="578" r:id="rId28"/>
    <p:sldId id="587" r:id="rId29"/>
    <p:sldId id="325" r:id="rId30"/>
    <p:sldId id="344" r:id="rId31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PC" initials="P" lastIdx="14" clrIdx="2">
    <p:extLst>
      <p:ext uri="{19B8F6BF-5375-455C-9EA6-DF929625EA0E}">
        <p15:presenceInfo xmlns:p15="http://schemas.microsoft.com/office/powerpoint/2012/main" userId="PC" providerId="None"/>
      </p:ext>
    </p:extLst>
  </p:cmAuthor>
  <p:cmAuthor id="4" name="Admin" initials="A" lastIdx="7" clrIdx="3">
    <p:extLst>
      <p:ext uri="{19B8F6BF-5375-455C-9EA6-DF929625EA0E}">
        <p15:presenceInfo xmlns:p15="http://schemas.microsoft.com/office/powerpoint/2012/main" userId="Admi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DE4654"/>
    <a:srgbClr val="8BCD43"/>
    <a:srgbClr val="54304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38" d="100"/>
          <a:sy n="138" d="100"/>
        </p:scale>
        <p:origin x="138" y="22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2:05:38.063" idx="12">
    <p:pos x="1616" y="980"/>
    <p:text>theo quy định nhóm: cỡ chữ từ 28</p:text>
    <p:extLst>
      <p:ext uri="{C676402C-5697-4E1C-873F-D02D1690AC5C}">
        <p15:threadingInfo xmlns:p15="http://schemas.microsoft.com/office/powerpoint/2012/main" timeZoneBias="-420"/>
      </p:ext>
    </p:extLst>
  </p:cm>
  <p:cm authorId="4" dt="2022-07-12T22:36:09.049" idx="1">
    <p:pos x="1616" y="1076"/>
    <p:text>Đây là file gốc của nhóm mà trang này dành để giới thiệu nên ko cần chữ quá to.</p:text>
    <p:extLst>
      <p:ext uri="{C676402C-5697-4E1C-873F-D02D1690AC5C}">
        <p15:threadingInfo xmlns:p15="http://schemas.microsoft.com/office/powerpoint/2012/main" timeZoneBias="-420">
          <p15:parentCm authorId="3" idx="12"/>
        </p15:threadingInfo>
      </p:ext>
    </p:extLst>
  </p:cm>
</p:cmLst>
</file>

<file path=ppt/comments/comment10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1:54:47.613" idx="7">
    <p:pos x="5520" y="154"/>
    <p:text>hiệu ứng quá nhanh</p:text>
    <p:extLst>
      <p:ext uri="{C676402C-5697-4E1C-873F-D02D1690AC5C}">
        <p15:threadingInfo xmlns:p15="http://schemas.microsoft.com/office/powerpoint/2012/main" timeZoneBias="-420"/>
      </p:ext>
    </p:extLst>
  </p:cm>
  <p:cm authorId="4" dt="2022-07-12T22:38:27.275" idx="4">
    <p:pos x="5520" y="250"/>
    <p:text>đã chỉnh</p:text>
    <p:extLst>
      <p:ext uri="{C676402C-5697-4E1C-873F-D02D1690AC5C}">
        <p15:threadingInfo xmlns:p15="http://schemas.microsoft.com/office/powerpoint/2012/main" timeZoneBias="-420">
          <p15:parentCm authorId="3" idx="7"/>
        </p15:threadingInfo>
      </p:ext>
    </p:extLst>
  </p:cm>
  <p:cm authorId="3" dt="2022-07-12T21:55:07.924" idx="8">
    <p:pos x="10" y="10"/>
    <p:text>nên chuyển sau phần 3</p:text>
    <p:extLst>
      <p:ext uri="{C676402C-5697-4E1C-873F-D02D1690AC5C}">
        <p15:threadingInfo xmlns:p15="http://schemas.microsoft.com/office/powerpoint/2012/main" timeZoneBias="-420"/>
      </p:ext>
    </p:extLst>
  </p:cm>
  <p:cm authorId="4" dt="2022-07-13T22:01:19.565" idx="7">
    <p:pos x="10" y="106"/>
    <p:text>sau mỗi phần kiến thức nên chốt luôn, mình đưa thêm 1 slide tương tự để chốt bài sau phần 3 rồi ạ!</p:text>
    <p:extLst>
      <p:ext uri="{C676402C-5697-4E1C-873F-D02D1690AC5C}">
        <p15:threadingInfo xmlns:p15="http://schemas.microsoft.com/office/powerpoint/2012/main" timeZoneBias="-420">
          <p15:parentCm authorId="3" idx="8"/>
        </p15:threadingInfo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2:08:04.875" idx="13">
    <p:pos x="3656" y="2531"/>
    <p:text>có nên viết e=.... hay viết só e biểu diễn thập phân là....</p:text>
    <p:extLst>
      <p:ext uri="{C676402C-5697-4E1C-873F-D02D1690AC5C}">
        <p15:threadingInfo xmlns:p15="http://schemas.microsoft.com/office/powerpoint/2012/main" timeZoneBias="-420"/>
      </p:ext>
    </p:extLst>
  </p:cm>
  <p:cm authorId="4" dt="2022-07-12T22:37:12.326" idx="2">
    <p:pos x="3656" y="2627"/>
    <p:text>chỉ mang tính giới thiệu số logarit nên ko đi sâu kiến thức=&gt; ko cần ghi rõ.</p:text>
    <p:extLst>
      <p:ext uri="{C676402C-5697-4E1C-873F-D02D1690AC5C}">
        <p15:threadingInfo xmlns:p15="http://schemas.microsoft.com/office/powerpoint/2012/main" timeZoneBias="-420">
          <p15:parentCm authorId="3" idx="13"/>
        </p15:threadingInfo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19:51:10.147" idx="1">
    <p:pos x="3764" y="622"/>
    <p:text>ý tưởng tác giả sách cánh diều bỏ kí hiệu tập hợp I, không đưa ra kn tập hợp số thực</p:text>
    <p:extLst>
      <p:ext uri="{C676402C-5697-4E1C-873F-D02D1690AC5C}">
        <p15:threadingInfo xmlns:p15="http://schemas.microsoft.com/office/powerpoint/2012/main" timeZoneBias="-420"/>
      </p:ext>
    </p:extLst>
  </p:cm>
  <p:cm authorId="4" dt="2022-07-12T22:37:42.563" idx="3">
    <p:pos x="3764" y="718"/>
    <p:text>đây là mở rộng=&gt; HS ko phải ghi bài vào vở.</p:text>
    <p:extLst>
      <p:ext uri="{C676402C-5697-4E1C-873F-D02D1690AC5C}">
        <p15:threadingInfo xmlns:p15="http://schemas.microsoft.com/office/powerpoint/2012/main" timeZoneBias="-420">
          <p15:parentCm authorId="3" idx="1"/>
        </p15:threadingInfo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1:54:47.613" idx="7">
    <p:pos x="5520" y="154"/>
    <p:text>hiệu ứng quá nhanh</p:text>
    <p:extLst>
      <p:ext uri="{C676402C-5697-4E1C-873F-D02D1690AC5C}">
        <p15:threadingInfo xmlns:p15="http://schemas.microsoft.com/office/powerpoint/2012/main" timeZoneBias="-420"/>
      </p:ext>
    </p:extLst>
  </p:cm>
  <p:cm authorId="4" dt="2022-07-12T22:38:27.275" idx="4">
    <p:pos x="5520" y="250"/>
    <p:text>đã chỉnh</p:text>
    <p:extLst>
      <p:ext uri="{C676402C-5697-4E1C-873F-D02D1690AC5C}">
        <p15:threadingInfo xmlns:p15="http://schemas.microsoft.com/office/powerpoint/2012/main" timeZoneBias="-420">
          <p15:parentCm authorId="3" idx="7"/>
        </p15:threadingInfo>
      </p:ext>
    </p:extLst>
  </p:cm>
  <p:cm authorId="3" dt="2022-07-12T21:55:07.924" idx="8">
    <p:pos x="10" y="10"/>
    <p:text>nên chuyển sau phần 3</p:text>
    <p:extLst>
      <p:ext uri="{C676402C-5697-4E1C-873F-D02D1690AC5C}">
        <p15:threadingInfo xmlns:p15="http://schemas.microsoft.com/office/powerpoint/2012/main" timeZoneBias="-420"/>
      </p:ext>
    </p:extLst>
  </p:cm>
  <p:cm authorId="4" dt="2022-07-13T22:01:19.565" idx="7">
    <p:pos x="10" y="106"/>
    <p:text>sau mỗi phần kiến thức nên chốt luôn, mình đưa thêm 1 slide tương tự để chốt bài sau phần 3 rồi ạ!</p:text>
    <p:extLst>
      <p:ext uri="{C676402C-5697-4E1C-873F-D02D1690AC5C}">
        <p15:threadingInfo xmlns:p15="http://schemas.microsoft.com/office/powerpoint/2012/main" timeZoneBias="-420">
          <p15:parentCm authorId="3" idx="8"/>
        </p15:threadingInfo>
      </p:ext>
    </p:extLst>
  </p:cm>
</p:cmLst>
</file>

<file path=ppt/comments/comment6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2:09:24.056" idx="14">
    <p:pos x="423" y="1392"/>
    <p:text>có nên viết pi=... hay viết số pi biểu diễn thập phân là....</p:text>
    <p:extLst>
      <p:ext uri="{C676402C-5697-4E1C-873F-D02D1690AC5C}">
        <p15:threadingInfo xmlns:p15="http://schemas.microsoft.com/office/powerpoint/2012/main" timeZoneBias="-420"/>
      </p:ext>
    </p:extLst>
  </p:cm>
</p:cmLst>
</file>

<file path=ppt/comments/comment7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2:03:22.006" idx="9">
    <p:pos x="1904" y="1804"/>
    <p:text>Hiệu ứng chưa hợp lý</p:text>
    <p:extLst>
      <p:ext uri="{C676402C-5697-4E1C-873F-D02D1690AC5C}">
        <p15:threadingInfo xmlns:p15="http://schemas.microsoft.com/office/powerpoint/2012/main" timeZoneBias="-420"/>
      </p:ext>
    </p:extLst>
  </p:cm>
  <p:cm authorId="4" dt="2022-07-12T22:40:02.084" idx="5">
    <p:pos x="1904" y="1900"/>
    <p:text>đã chỉnh</p:text>
    <p:extLst>
      <p:ext uri="{C676402C-5697-4E1C-873F-D02D1690AC5C}">
        <p15:threadingInfo xmlns:p15="http://schemas.microsoft.com/office/powerpoint/2012/main" timeZoneBias="-420">
          <p15:parentCm authorId="3" idx="9"/>
        </p15:threadingInfo>
      </p:ext>
    </p:extLst>
  </p:cm>
</p:cmLst>
</file>

<file path=ppt/comments/comment8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2:04:03.227" idx="10">
    <p:pos x="2215" y="1606"/>
    <p:text>Hiệu ứng chưa hợp lý</p:text>
    <p:extLst>
      <p:ext uri="{C676402C-5697-4E1C-873F-D02D1690AC5C}">
        <p15:threadingInfo xmlns:p15="http://schemas.microsoft.com/office/powerpoint/2012/main" timeZoneBias="-420"/>
      </p:ext>
    </p:extLst>
  </p:cm>
  <p:cm authorId="4" dt="2022-07-12T22:40:27.049" idx="6">
    <p:pos x="2215" y="1702"/>
    <p:text>đã chỉnh</p:text>
    <p:extLst>
      <p:ext uri="{C676402C-5697-4E1C-873F-D02D1690AC5C}">
        <p15:threadingInfo xmlns:p15="http://schemas.microsoft.com/office/powerpoint/2012/main" timeZoneBias="-420">
          <p15:parentCm authorId="3" idx="10"/>
        </p15:threadingInfo>
      </p:ext>
    </p:extLst>
  </p:cm>
</p:cmLst>
</file>

<file path=ppt/comments/comment9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2-07-12T22:04:24.543" idx="11">
    <p:pos x="1851" y="1632"/>
    <p:text>Hiệu ứng chưa hợp lý</p:text>
    <p:extLst>
      <p:ext uri="{C676402C-5697-4E1C-873F-D02D1690AC5C}">
        <p15:threadingInfo xmlns:p15="http://schemas.microsoft.com/office/powerpoint/2012/main" timeZoneBias="-420"/>
      </p:ext>
    </p:extLs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dirty="0"/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/>
      <dgm:spPr/>
      <dgm:t>
        <a:bodyPr/>
        <a:lstStyle/>
        <a:p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ần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ềm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Casio </a:t>
          </a:r>
          <a:r>
            <a:rPr lang="en-US" altLang="en-US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Fx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570 VN plus</a:t>
          </a:r>
          <a:endParaRPr lang="en-US" dirty="0"/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dirty="0"/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/>
      <dgm:spPr/>
      <dgm:t>
        <a:bodyPr/>
        <a:lstStyle/>
        <a:p>
          <a:r>
            <a:rPr lang="vi-VN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E1F6625C-DEE5-4E81-9E17-CE182C3F5B83}">
      <dgm:prSet phldrT="[Text]"/>
      <dgm:spPr/>
      <dgm:t>
        <a:bodyPr/>
        <a:lstStyle/>
        <a:p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</a:t>
          </a:r>
          <a:r>
            <a:rPr lang="en-US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</a:t>
          </a:r>
          <a:r>
            <a:rPr lang="vi-VN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rắc</a:t>
          </a:r>
          <a:r>
            <a:rPr lang="en-US" altLang="en-US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ghiệm</a:t>
          </a:r>
          <a:endParaRPr lang="en-US" dirty="0"/>
        </a:p>
      </dgm:t>
    </dgm:pt>
    <dgm:pt modelId="{36AAC359-CE2D-49C3-8DCE-CD6A0AB76C47}" type="parTrans" cxnId="{16414EC6-8CBC-4C11-938D-F4D86DEAFD64}">
      <dgm:prSet/>
      <dgm:spPr/>
      <dgm:t>
        <a:bodyPr/>
        <a:lstStyle/>
        <a:p>
          <a:endParaRPr lang="en-US"/>
        </a:p>
      </dgm:t>
    </dgm:pt>
    <dgm:pt modelId="{C1C3EF18-84B5-4FA0-8B06-B82A0F1FB869}" type="sibTrans" cxnId="{16414EC6-8CBC-4C11-938D-F4D86DEAFD64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/>
      <dgm:spPr/>
      <dgm:t>
        <a:bodyPr/>
        <a:lstStyle/>
        <a:p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, </a:t>
          </a:r>
          <a:r>
            <a:rPr lang="vi-VN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kéo</a:t>
          </a:r>
          <a:endParaRPr lang="en-US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578C45F3-86DD-4F23-BF8F-057A8C926990}">
      <dgm:prSet phldrT="[Text]"/>
      <dgm:spPr/>
      <dgm:t>
        <a:bodyPr/>
        <a:lstStyle/>
        <a:p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bỏ</a:t>
          </a:r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úi</a:t>
          </a:r>
          <a:r>
            <a:rPr lang="en-US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dirty="0">
            <a:latin typeface="+mj-lt"/>
          </a:endParaRPr>
        </a:p>
      </dgm:t>
    </dgm:pt>
    <dgm:pt modelId="{89E4B728-BD2D-4262-99F3-4C1D72A4FFFC}" type="parTrans" cxnId="{9543479C-F188-497A-8378-6CCF83F47E1A}">
      <dgm:prSet/>
      <dgm:spPr/>
      <dgm:t>
        <a:bodyPr/>
        <a:lstStyle/>
        <a:p>
          <a:endParaRPr lang="en-US"/>
        </a:p>
      </dgm:t>
    </dgm:pt>
    <dgm:pt modelId="{E12720AB-8054-4212-8C1B-7445DF0EB8F9}" type="sibTrans" cxnId="{9543479C-F188-497A-8378-6CCF83F47E1A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/>
      <dgm:spPr/>
      <dgm:t>
        <a:bodyPr/>
        <a:lstStyle/>
        <a:p>
          <a:endParaRPr lang="en-US" dirty="0"/>
        </a:p>
      </dgm:t>
    </dgm:pt>
    <dgm:pt modelId="{340B0917-AE02-47E8-991A-57C2FEF6B492}" type="parTrans" cxnId="{949833C7-880F-431F-9337-C36D09FD7E69}">
      <dgm:prSet/>
      <dgm:spPr/>
    </dgm:pt>
    <dgm:pt modelId="{EEA8AB36-2CE6-4B2C-BE03-742C9EF0AE15}" type="sibTrans" cxnId="{949833C7-880F-431F-9337-C36D09FD7E69}">
      <dgm:prSet/>
      <dgm:spPr/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16414EC6-8CBC-4C11-938D-F4D86DEAFD64}" srcId="{8E595FF9-7F13-4589-ADB1-A98CFA417FE8}" destId="{E1F6625C-DEE5-4E81-9E17-CE182C3F5B83}" srcOrd="1" destOrd="0" parTransId="{36AAC359-CE2D-49C3-8DCE-CD6A0AB76C47}" sibTransId="{C1C3EF18-84B5-4FA0-8B06-B82A0F1FB869}"/>
    <dgm:cxn modelId="{BA5B9CD6-AF1A-4D79-8DC3-9ED6964CB5F5}" type="presOf" srcId="{D71F825F-8A65-4BDA-BC7A-08775CC4F943}" destId="{0DFB8EA2-E9F4-4E7D-B5BF-ABC527E44C63}" srcOrd="0" destOrd="2" presId="urn:microsoft.com/office/officeart/2005/8/layout/vList2"/>
    <dgm:cxn modelId="{770E6D75-2589-4F18-8B25-2642615E4FB6}" type="presOf" srcId="{E1F6625C-DEE5-4E81-9E17-CE182C3F5B83}" destId="{0DFB8EA2-E9F4-4E7D-B5BF-ABC527E44C63}" srcOrd="0" destOrd="1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949833C7-880F-431F-9337-C36D09FD7E69}" srcId="{8E595FF9-7F13-4589-ADB1-A98CFA417FE8}" destId="{D71F825F-8A65-4BDA-BC7A-08775CC4F943}" srcOrd="2" destOrd="0" parTransId="{340B0917-AE02-47E8-991A-57C2FEF6B492}" sibTransId="{EEA8AB36-2CE6-4B2C-BE03-742C9EF0AE15}"/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9543479C-F188-497A-8378-6CCF83F47E1A}" srcId="{3B33AAEF-2BF8-4EBB-A3B1-62835B5C81BF}" destId="{578C45F3-86DD-4F23-BF8F-057A8C926990}" srcOrd="2" destOrd="0" parTransId="{89E4B728-BD2D-4262-99F3-4C1D72A4FFFC}" sibTransId="{E12720AB-8054-4212-8C1B-7445DF0EB8F9}"/>
    <dgm:cxn modelId="{94D07763-1582-4358-9964-159E391A382B}" type="presOf" srcId="{578C45F3-86DD-4F23-BF8F-057A8C926990}" destId="{8F3B6D51-6576-4847-95F8-097004C88A78}" srcOrd="0" destOrd="2" presId="urn:microsoft.com/office/officeart/2005/8/layout/vList2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C3CF679-F351-42AF-867B-975CCD21432A}" type="doc">
      <dgm:prSet loTypeId="urn:microsoft.com/office/officeart/2005/8/layout/hierarchy1" loCatId="hierarchy" qsTypeId="urn:microsoft.com/office/officeart/2005/8/quickstyle/3d1" qsCatId="3D" csTypeId="urn:microsoft.com/office/officeart/2005/8/colors/accent1_2" csCatId="accent1" phldr="1"/>
      <dgm:spPr/>
    </dgm:pt>
    <dgm:pt modelId="{3C60E0FD-4DCC-4618-A248-30358EFC38BC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HỮU TỈ</a:t>
          </a:r>
        </a:p>
      </dgm:t>
    </dgm:pt>
    <dgm:pt modelId="{5951E370-1E76-4621-AF24-229DE77D1B68}" type="parTrans" cxnId="{0971C246-CDD4-4DFF-902D-57E7FC7DBED3}">
      <dgm:prSet/>
      <dgm:spPr/>
      <dgm:t>
        <a:bodyPr/>
        <a:lstStyle/>
        <a:p>
          <a:endParaRPr lang="en-US"/>
        </a:p>
      </dgm:t>
    </dgm:pt>
    <dgm:pt modelId="{B555AD28-F0A5-404C-AA43-5F39308705B9}" type="sibTrans" cxnId="{0971C246-CDD4-4DFF-902D-57E7FC7DBED3}">
      <dgm:prSet/>
      <dgm:spPr/>
      <dgm:t>
        <a:bodyPr/>
        <a:lstStyle/>
        <a:p>
          <a:endParaRPr lang="en-US"/>
        </a:p>
      </dgm:t>
    </dgm:pt>
    <dgm:pt modelId="{9AE9A5FC-65C7-45B5-83E3-1CE4C60DB360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endParaRPr kumimoji="0" lang="en-US" sz="2400" b="1" i="0" u="none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ữu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F64B4F9-7E40-43F6-8BDB-17CD08FD7558}" type="parTrans" cxnId="{15AA9DAE-2A4C-4CFE-A8B9-EFCDAA89C205}">
      <dgm:prSet/>
      <dgm:spPr/>
      <dgm:t>
        <a:bodyPr/>
        <a:lstStyle/>
        <a:p>
          <a:endParaRPr lang="en-US"/>
        </a:p>
      </dgm:t>
    </dgm:pt>
    <dgm:pt modelId="{F0BB67E9-D479-4BE9-9984-4D0D595A89ED}" type="sibTrans" cxnId="{15AA9DAE-2A4C-4CFE-A8B9-EFCDAA89C205}">
      <dgm:prSet/>
      <dgm:spPr/>
      <dgm:t>
        <a:bodyPr/>
        <a:lstStyle/>
        <a:p>
          <a:endParaRPr lang="en-US"/>
        </a:p>
      </dgm:t>
    </dgm:pt>
    <dgm:pt modelId="{3FB7EEF0-BEFE-4E7C-92EC-F6490E3DDC3F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F37268F-F1FD-4A15-888C-9A142E45B80F}" type="parTrans" cxnId="{B60723E8-F630-4A0C-B846-E9C805DBF4EF}">
      <dgm:prSet/>
      <dgm:spPr/>
      <dgm:t>
        <a:bodyPr/>
        <a:lstStyle/>
        <a:p>
          <a:endParaRPr lang="en-US"/>
        </a:p>
      </dgm:t>
    </dgm:pt>
    <dgm:pt modelId="{942659BD-E9C1-45E6-A727-ADF2897C3160}" type="sibTrans" cxnId="{B60723E8-F630-4A0C-B846-E9C805DBF4EF}">
      <dgm:prSet/>
      <dgm:spPr/>
      <dgm:t>
        <a:bodyPr/>
        <a:lstStyle/>
        <a:p>
          <a:endParaRPr lang="en-US"/>
        </a:p>
      </dgm:t>
    </dgm:pt>
    <dgm:pt modelId="{D19A3CA1-2C52-4DD3-9061-2E4308FCFC9B}" type="pres">
      <dgm:prSet presAssocID="{DC3CF679-F351-42AF-867B-975CCD21432A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8E9FCCA6-4F1B-4A62-882F-1E5EBAA364DB}" type="pres">
      <dgm:prSet presAssocID="{3C60E0FD-4DCC-4618-A248-30358EFC38BC}" presName="hierRoot1" presStyleCnt="0"/>
      <dgm:spPr/>
    </dgm:pt>
    <dgm:pt modelId="{A1F56A29-5767-43C9-913D-24D4CE94C261}" type="pres">
      <dgm:prSet presAssocID="{3C60E0FD-4DCC-4618-A248-30358EFC38BC}" presName="composite" presStyleCnt="0"/>
      <dgm:spPr/>
    </dgm:pt>
    <dgm:pt modelId="{BE5DDE77-02F5-413F-AD53-368583704B6D}" type="pres">
      <dgm:prSet presAssocID="{3C60E0FD-4DCC-4618-A248-30358EFC38BC}" presName="background" presStyleLbl="node0" presStyleIdx="0" presStyleCnt="1"/>
      <dgm:spPr/>
    </dgm:pt>
    <dgm:pt modelId="{FFCFAFE9-E234-483C-9322-D8D3A0A330A7}" type="pres">
      <dgm:prSet presAssocID="{3C60E0FD-4DCC-4618-A248-30358EFC38BC}" presName="text" presStyleLbl="fgAcc0" presStyleIdx="0" presStyleCnt="1" custScaleX="125404" custScaleY="131821" custLinFactNeighborX="-14826" custLinFactNeighborY="-1677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A9A6BAF-56FF-48AB-86FA-BFFC036D776E}" type="pres">
      <dgm:prSet presAssocID="{3C60E0FD-4DCC-4618-A248-30358EFC38BC}" presName="hierChild2" presStyleCnt="0"/>
      <dgm:spPr/>
    </dgm:pt>
    <dgm:pt modelId="{261E3B7C-82AB-4F0A-AB5F-A93D13883ED6}" type="pres">
      <dgm:prSet presAssocID="{9F64B4F9-7E40-43F6-8BDB-17CD08FD7558}" presName="Name10" presStyleLbl="parChTrans1D2" presStyleIdx="0" presStyleCnt="2"/>
      <dgm:spPr/>
      <dgm:t>
        <a:bodyPr/>
        <a:lstStyle/>
        <a:p>
          <a:endParaRPr lang="en-US"/>
        </a:p>
      </dgm:t>
    </dgm:pt>
    <dgm:pt modelId="{0B99FE3B-6BC9-4394-9288-1158A8B45A67}" type="pres">
      <dgm:prSet presAssocID="{9AE9A5FC-65C7-45B5-83E3-1CE4C60DB360}" presName="hierRoot2" presStyleCnt="0"/>
      <dgm:spPr/>
    </dgm:pt>
    <dgm:pt modelId="{2A9A4D4E-848C-4E48-8F50-8660E483BDA5}" type="pres">
      <dgm:prSet presAssocID="{9AE9A5FC-65C7-45B5-83E3-1CE4C60DB360}" presName="composite2" presStyleCnt="0"/>
      <dgm:spPr/>
    </dgm:pt>
    <dgm:pt modelId="{688D3821-9A43-49FA-B280-1B02A36E05EA}" type="pres">
      <dgm:prSet presAssocID="{9AE9A5FC-65C7-45B5-83E3-1CE4C60DB360}" presName="background2" presStyleLbl="node2" presStyleIdx="0" presStyleCnt="2"/>
      <dgm:spPr/>
    </dgm:pt>
    <dgm:pt modelId="{3C171CE0-5417-4811-9651-35684A7C1D3C}" type="pres">
      <dgm:prSet presAssocID="{9AE9A5FC-65C7-45B5-83E3-1CE4C60DB360}" presName="text2" presStyleLbl="fgAcc2" presStyleIdx="0" presStyleCnt="2" custScaleX="129229" custScaleY="137678" custLinFactNeighborX="-39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314C5BD-E626-4FE9-8DD6-1CAB186D6BD5}" type="pres">
      <dgm:prSet presAssocID="{9AE9A5FC-65C7-45B5-83E3-1CE4C60DB360}" presName="hierChild3" presStyleCnt="0"/>
      <dgm:spPr/>
    </dgm:pt>
    <dgm:pt modelId="{97027812-5CBD-4FD6-BD26-26BF80284742}" type="pres">
      <dgm:prSet presAssocID="{8F37268F-F1FD-4A15-888C-9A142E45B80F}" presName="Name10" presStyleLbl="parChTrans1D2" presStyleIdx="1" presStyleCnt="2"/>
      <dgm:spPr/>
      <dgm:t>
        <a:bodyPr/>
        <a:lstStyle/>
        <a:p>
          <a:endParaRPr lang="en-US"/>
        </a:p>
      </dgm:t>
    </dgm:pt>
    <dgm:pt modelId="{B90709F6-3670-4941-8DA9-E8E6DDD8551C}" type="pres">
      <dgm:prSet presAssocID="{3FB7EEF0-BEFE-4E7C-92EC-F6490E3DDC3F}" presName="hierRoot2" presStyleCnt="0"/>
      <dgm:spPr/>
    </dgm:pt>
    <dgm:pt modelId="{1C22C1CD-66DE-48CE-92C1-9AA6F14C9227}" type="pres">
      <dgm:prSet presAssocID="{3FB7EEF0-BEFE-4E7C-92EC-F6490E3DDC3F}" presName="composite2" presStyleCnt="0"/>
      <dgm:spPr/>
    </dgm:pt>
    <dgm:pt modelId="{EAB02D91-5698-44C8-A994-697C20ADB93B}" type="pres">
      <dgm:prSet presAssocID="{3FB7EEF0-BEFE-4E7C-92EC-F6490E3DDC3F}" presName="background2" presStyleLbl="node2" presStyleIdx="1" presStyleCnt="2"/>
      <dgm:spPr/>
    </dgm:pt>
    <dgm:pt modelId="{1E942F96-3733-450F-A8C3-F7BF25666724}" type="pres">
      <dgm:prSet presAssocID="{3FB7EEF0-BEFE-4E7C-92EC-F6490E3DDC3F}" presName="text2" presStyleLbl="fgAcc2" presStyleIdx="1" presStyleCnt="2" custScaleX="126488" custScaleY="13039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644A57E-6053-44E4-A6C6-0BD71CB450AD}" type="pres">
      <dgm:prSet presAssocID="{3FB7EEF0-BEFE-4E7C-92EC-F6490E3DDC3F}" presName="hierChild3" presStyleCnt="0"/>
      <dgm:spPr/>
    </dgm:pt>
  </dgm:ptLst>
  <dgm:cxnLst>
    <dgm:cxn modelId="{5B03BE9A-2952-4844-A37F-B224A2A26188}" type="presOf" srcId="{DC3CF679-F351-42AF-867B-975CCD21432A}" destId="{D19A3CA1-2C52-4DD3-9061-2E4308FCFC9B}" srcOrd="0" destOrd="0" presId="urn:microsoft.com/office/officeart/2005/8/layout/hierarchy1"/>
    <dgm:cxn modelId="{175165F7-6292-45BA-AD9C-6B1157259D6C}" type="presOf" srcId="{8F37268F-F1FD-4A15-888C-9A142E45B80F}" destId="{97027812-5CBD-4FD6-BD26-26BF80284742}" srcOrd="0" destOrd="0" presId="urn:microsoft.com/office/officeart/2005/8/layout/hierarchy1"/>
    <dgm:cxn modelId="{37D478EE-4BDE-46A8-B437-F6CD0BCE3A95}" type="presOf" srcId="{9F64B4F9-7E40-43F6-8BDB-17CD08FD7558}" destId="{261E3B7C-82AB-4F0A-AB5F-A93D13883ED6}" srcOrd="0" destOrd="0" presId="urn:microsoft.com/office/officeart/2005/8/layout/hierarchy1"/>
    <dgm:cxn modelId="{0971C246-CDD4-4DFF-902D-57E7FC7DBED3}" srcId="{DC3CF679-F351-42AF-867B-975CCD21432A}" destId="{3C60E0FD-4DCC-4618-A248-30358EFC38BC}" srcOrd="0" destOrd="0" parTransId="{5951E370-1E76-4621-AF24-229DE77D1B68}" sibTransId="{B555AD28-F0A5-404C-AA43-5F39308705B9}"/>
    <dgm:cxn modelId="{B60723E8-F630-4A0C-B846-E9C805DBF4EF}" srcId="{3C60E0FD-4DCC-4618-A248-30358EFC38BC}" destId="{3FB7EEF0-BEFE-4E7C-92EC-F6490E3DDC3F}" srcOrd="1" destOrd="0" parTransId="{8F37268F-F1FD-4A15-888C-9A142E45B80F}" sibTransId="{942659BD-E9C1-45E6-A727-ADF2897C3160}"/>
    <dgm:cxn modelId="{15AA9DAE-2A4C-4CFE-A8B9-EFCDAA89C205}" srcId="{3C60E0FD-4DCC-4618-A248-30358EFC38BC}" destId="{9AE9A5FC-65C7-45B5-83E3-1CE4C60DB360}" srcOrd="0" destOrd="0" parTransId="{9F64B4F9-7E40-43F6-8BDB-17CD08FD7558}" sibTransId="{F0BB67E9-D479-4BE9-9984-4D0D595A89ED}"/>
    <dgm:cxn modelId="{9598545D-BDEA-463E-A654-BEC0B224DAE6}" type="presOf" srcId="{3C60E0FD-4DCC-4618-A248-30358EFC38BC}" destId="{FFCFAFE9-E234-483C-9322-D8D3A0A330A7}" srcOrd="0" destOrd="0" presId="urn:microsoft.com/office/officeart/2005/8/layout/hierarchy1"/>
    <dgm:cxn modelId="{0FDF0383-26A6-4211-8A0D-F8FB64177D21}" type="presOf" srcId="{3FB7EEF0-BEFE-4E7C-92EC-F6490E3DDC3F}" destId="{1E942F96-3733-450F-A8C3-F7BF25666724}" srcOrd="0" destOrd="0" presId="urn:microsoft.com/office/officeart/2005/8/layout/hierarchy1"/>
    <dgm:cxn modelId="{DE356E11-88DD-4270-94DD-08E2047A05FC}" type="presOf" srcId="{9AE9A5FC-65C7-45B5-83E3-1CE4C60DB360}" destId="{3C171CE0-5417-4811-9651-35684A7C1D3C}" srcOrd="0" destOrd="0" presId="urn:microsoft.com/office/officeart/2005/8/layout/hierarchy1"/>
    <dgm:cxn modelId="{3D24D9B6-2E6D-4139-9E9F-4DCF5FA2F462}" type="presParOf" srcId="{D19A3CA1-2C52-4DD3-9061-2E4308FCFC9B}" destId="{8E9FCCA6-4F1B-4A62-882F-1E5EBAA364DB}" srcOrd="0" destOrd="0" presId="urn:microsoft.com/office/officeart/2005/8/layout/hierarchy1"/>
    <dgm:cxn modelId="{3E785615-8166-4CAD-9FC7-693301E313FA}" type="presParOf" srcId="{8E9FCCA6-4F1B-4A62-882F-1E5EBAA364DB}" destId="{A1F56A29-5767-43C9-913D-24D4CE94C261}" srcOrd="0" destOrd="0" presId="urn:microsoft.com/office/officeart/2005/8/layout/hierarchy1"/>
    <dgm:cxn modelId="{66E5D9F9-01E1-4540-8DB3-057B181410B4}" type="presParOf" srcId="{A1F56A29-5767-43C9-913D-24D4CE94C261}" destId="{BE5DDE77-02F5-413F-AD53-368583704B6D}" srcOrd="0" destOrd="0" presId="urn:microsoft.com/office/officeart/2005/8/layout/hierarchy1"/>
    <dgm:cxn modelId="{1E5D1D71-9AF4-468A-BA02-30A630FDD51C}" type="presParOf" srcId="{A1F56A29-5767-43C9-913D-24D4CE94C261}" destId="{FFCFAFE9-E234-483C-9322-D8D3A0A330A7}" srcOrd="1" destOrd="0" presId="urn:microsoft.com/office/officeart/2005/8/layout/hierarchy1"/>
    <dgm:cxn modelId="{0EC6361E-8E1C-432C-8C70-A80934512E2B}" type="presParOf" srcId="{8E9FCCA6-4F1B-4A62-882F-1E5EBAA364DB}" destId="{0A9A6BAF-56FF-48AB-86FA-BFFC036D776E}" srcOrd="1" destOrd="0" presId="urn:microsoft.com/office/officeart/2005/8/layout/hierarchy1"/>
    <dgm:cxn modelId="{65D98738-72F3-498B-8F55-3DF4980A24C2}" type="presParOf" srcId="{0A9A6BAF-56FF-48AB-86FA-BFFC036D776E}" destId="{261E3B7C-82AB-4F0A-AB5F-A93D13883ED6}" srcOrd="0" destOrd="0" presId="urn:microsoft.com/office/officeart/2005/8/layout/hierarchy1"/>
    <dgm:cxn modelId="{6E4AE05D-2D4C-4BBA-A169-DA89E60B34B2}" type="presParOf" srcId="{0A9A6BAF-56FF-48AB-86FA-BFFC036D776E}" destId="{0B99FE3B-6BC9-4394-9288-1158A8B45A67}" srcOrd="1" destOrd="0" presId="urn:microsoft.com/office/officeart/2005/8/layout/hierarchy1"/>
    <dgm:cxn modelId="{F00E1A7D-0794-4EB4-94BE-C410C14A0191}" type="presParOf" srcId="{0B99FE3B-6BC9-4394-9288-1158A8B45A67}" destId="{2A9A4D4E-848C-4E48-8F50-8660E483BDA5}" srcOrd="0" destOrd="0" presId="urn:microsoft.com/office/officeart/2005/8/layout/hierarchy1"/>
    <dgm:cxn modelId="{81CAA208-575F-49B6-A477-01AB9D2C19DC}" type="presParOf" srcId="{2A9A4D4E-848C-4E48-8F50-8660E483BDA5}" destId="{688D3821-9A43-49FA-B280-1B02A36E05EA}" srcOrd="0" destOrd="0" presId="urn:microsoft.com/office/officeart/2005/8/layout/hierarchy1"/>
    <dgm:cxn modelId="{B76C96E1-0DA7-494E-9A7B-76D6152323EA}" type="presParOf" srcId="{2A9A4D4E-848C-4E48-8F50-8660E483BDA5}" destId="{3C171CE0-5417-4811-9651-35684A7C1D3C}" srcOrd="1" destOrd="0" presId="urn:microsoft.com/office/officeart/2005/8/layout/hierarchy1"/>
    <dgm:cxn modelId="{A76D7376-323B-46EB-9819-7BEE6B411CCA}" type="presParOf" srcId="{0B99FE3B-6BC9-4394-9288-1158A8B45A67}" destId="{C314C5BD-E626-4FE9-8DD6-1CAB186D6BD5}" srcOrd="1" destOrd="0" presId="urn:microsoft.com/office/officeart/2005/8/layout/hierarchy1"/>
    <dgm:cxn modelId="{AC278CBB-DC8D-4635-8213-D1C8D3FEA03A}" type="presParOf" srcId="{0A9A6BAF-56FF-48AB-86FA-BFFC036D776E}" destId="{97027812-5CBD-4FD6-BD26-26BF80284742}" srcOrd="2" destOrd="0" presId="urn:microsoft.com/office/officeart/2005/8/layout/hierarchy1"/>
    <dgm:cxn modelId="{72DAEB27-98ED-4B40-8353-BE3EDBF2E0CD}" type="presParOf" srcId="{0A9A6BAF-56FF-48AB-86FA-BFFC036D776E}" destId="{B90709F6-3670-4941-8DA9-E8E6DDD8551C}" srcOrd="3" destOrd="0" presId="urn:microsoft.com/office/officeart/2005/8/layout/hierarchy1"/>
    <dgm:cxn modelId="{1385FC28-B144-4572-A5CA-AFD925E333DC}" type="presParOf" srcId="{B90709F6-3670-4941-8DA9-E8E6DDD8551C}" destId="{1C22C1CD-66DE-48CE-92C1-9AA6F14C9227}" srcOrd="0" destOrd="0" presId="urn:microsoft.com/office/officeart/2005/8/layout/hierarchy1"/>
    <dgm:cxn modelId="{985F10E4-7A1B-4B8A-A838-DEB7FE990F87}" type="presParOf" srcId="{1C22C1CD-66DE-48CE-92C1-9AA6F14C9227}" destId="{EAB02D91-5698-44C8-A994-697C20ADB93B}" srcOrd="0" destOrd="0" presId="urn:microsoft.com/office/officeart/2005/8/layout/hierarchy1"/>
    <dgm:cxn modelId="{F98853CE-A5C2-4C4F-88AE-6F041256AD9B}" type="presParOf" srcId="{1C22C1CD-66DE-48CE-92C1-9AA6F14C9227}" destId="{1E942F96-3733-450F-A8C3-F7BF25666724}" srcOrd="1" destOrd="0" presId="urn:microsoft.com/office/officeart/2005/8/layout/hierarchy1"/>
    <dgm:cxn modelId="{C96E0DFB-1F98-4B70-AF2A-BF7F357B5C84}" type="presParOf" srcId="{B90709F6-3670-4941-8DA9-E8E6DDD8551C}" destId="{C644A57E-6053-44E4-A6C6-0BD71CB450AD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4B0AADD-4130-42C3-878D-51D625B9C95E}" type="doc">
      <dgm:prSet loTypeId="urn:microsoft.com/office/officeart/2005/8/layout/hierarchy1" loCatId="hierarchy" qsTypeId="urn:microsoft.com/office/officeart/2005/8/quickstyle/3d1" qsCatId="3D" csTypeId="urn:microsoft.com/office/officeart/2005/8/colors/accent1_2" csCatId="accent1" phldr="1"/>
      <dgm:spPr/>
    </dgm:pt>
    <dgm:pt modelId="{CD3C9593-B217-4EBF-8600-E954B016B47F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cap="none" normalizeH="0" baseline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VÔ TỈ</a:t>
          </a:r>
        </a:p>
      </dgm:t>
    </dgm:pt>
    <dgm:pt modelId="{786D65FC-684F-487F-B59D-561207F7AB7A}" type="parTrans" cxnId="{01EDF8A4-D1A2-4566-9C8E-E176EDF19467}">
      <dgm:prSet/>
      <dgm:spPr/>
      <dgm:t>
        <a:bodyPr/>
        <a:lstStyle/>
        <a:p>
          <a:endParaRPr lang="en-US"/>
        </a:p>
      </dgm:t>
    </dgm:pt>
    <dgm:pt modelId="{846EC720-B766-4085-9157-C79BDC45923B}" type="sibTrans" cxnId="{01EDF8A4-D1A2-4566-9C8E-E176EDF19467}">
      <dgm:prSet/>
      <dgm:spPr/>
      <dgm:t>
        <a:bodyPr/>
        <a:lstStyle/>
        <a:p>
          <a:endParaRPr lang="en-US"/>
        </a:p>
      </dgm:t>
    </dgm:pt>
    <dgm:pt modelId="{91882B37-53AA-4458-A622-80C6BB0DE49B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không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451BFC8-0635-40CF-AF33-4BD86441CC36}" type="parTrans" cxnId="{F25BB565-11F3-4D4C-B098-B7FAEDE10BD2}">
      <dgm:prSet/>
      <dgm:spPr/>
      <dgm:t>
        <a:bodyPr/>
        <a:lstStyle/>
        <a:p>
          <a:endParaRPr lang="en-US"/>
        </a:p>
      </dgm:t>
    </dgm:pt>
    <dgm:pt modelId="{450CC772-FC3A-4739-B2F1-86DB04F34713}" type="sibTrans" cxnId="{F25BB565-11F3-4D4C-B098-B7FAEDE10BD2}">
      <dgm:prSet/>
      <dgm:spPr/>
      <dgm:t>
        <a:bodyPr/>
        <a:lstStyle/>
        <a:p>
          <a:endParaRPr lang="en-US"/>
        </a:p>
      </dgm:t>
    </dgm:pt>
    <dgm:pt modelId="{7734A892-442E-42A7-B178-7B6A193FFB45}" type="pres">
      <dgm:prSet presAssocID="{E4B0AADD-4130-42C3-878D-51D625B9C95E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D676337E-6E6A-4ED4-8AE4-9DB3B6B52410}" type="pres">
      <dgm:prSet presAssocID="{CD3C9593-B217-4EBF-8600-E954B016B47F}" presName="hierRoot1" presStyleCnt="0"/>
      <dgm:spPr/>
    </dgm:pt>
    <dgm:pt modelId="{C3781CE1-E2FA-4822-9770-0F0AF9AF001B}" type="pres">
      <dgm:prSet presAssocID="{CD3C9593-B217-4EBF-8600-E954B016B47F}" presName="composite" presStyleCnt="0"/>
      <dgm:spPr/>
    </dgm:pt>
    <dgm:pt modelId="{78FC9015-087F-4FF4-A151-F60DE6483067}" type="pres">
      <dgm:prSet presAssocID="{CD3C9593-B217-4EBF-8600-E954B016B47F}" presName="background" presStyleLbl="node0" presStyleIdx="0" presStyleCnt="1"/>
      <dgm:spPr/>
    </dgm:pt>
    <dgm:pt modelId="{15CE1BB0-45B7-483B-BA2F-475F3741E037}" type="pres">
      <dgm:prSet presAssocID="{CD3C9593-B217-4EBF-8600-E954B016B47F}" presName="text" presStyleLbl="fgAcc0" presStyleIdx="0" presStyleCnt="1" custScaleX="116011" custScaleY="12997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E6D648D-E053-4716-8973-D258920BB6F9}" type="pres">
      <dgm:prSet presAssocID="{CD3C9593-B217-4EBF-8600-E954B016B47F}" presName="hierChild2" presStyleCnt="0"/>
      <dgm:spPr/>
    </dgm:pt>
    <dgm:pt modelId="{4F01EF8C-0771-45B0-83D0-4BCC91AB86B7}" type="pres">
      <dgm:prSet presAssocID="{2451BFC8-0635-40CF-AF33-4BD86441CC36}" presName="Name10" presStyleLbl="parChTrans1D2" presStyleIdx="0" presStyleCnt="1"/>
      <dgm:spPr/>
      <dgm:t>
        <a:bodyPr/>
        <a:lstStyle/>
        <a:p>
          <a:endParaRPr lang="en-US"/>
        </a:p>
      </dgm:t>
    </dgm:pt>
    <dgm:pt modelId="{6975A084-40BD-4756-90A4-C1F49EDA2C8B}" type="pres">
      <dgm:prSet presAssocID="{91882B37-53AA-4458-A622-80C6BB0DE49B}" presName="hierRoot2" presStyleCnt="0"/>
      <dgm:spPr/>
    </dgm:pt>
    <dgm:pt modelId="{67250436-2989-4955-96E7-AE878E16BD2D}" type="pres">
      <dgm:prSet presAssocID="{91882B37-53AA-4458-A622-80C6BB0DE49B}" presName="composite2" presStyleCnt="0"/>
      <dgm:spPr/>
    </dgm:pt>
    <dgm:pt modelId="{AF3A9BA9-4941-42FB-A890-875F9A6959A2}" type="pres">
      <dgm:prSet presAssocID="{91882B37-53AA-4458-A622-80C6BB0DE49B}" presName="background2" presStyleLbl="node2" presStyleIdx="0" presStyleCnt="1"/>
      <dgm:spPr/>
    </dgm:pt>
    <dgm:pt modelId="{BE6D0A7B-9194-4589-90C1-F44D4B63A9DA}" type="pres">
      <dgm:prSet presAssocID="{91882B37-53AA-4458-A622-80C6BB0DE49B}" presName="text2" presStyleLbl="fgAcc2" presStyleIdx="0" presStyleCnt="1" custScaleX="153819" custScaleY="13897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C771D3F-AF19-4154-BAD4-1CBDF42F5602}" type="pres">
      <dgm:prSet presAssocID="{91882B37-53AA-4458-A622-80C6BB0DE49B}" presName="hierChild3" presStyleCnt="0"/>
      <dgm:spPr/>
    </dgm:pt>
  </dgm:ptLst>
  <dgm:cxnLst>
    <dgm:cxn modelId="{6407CCB9-542D-4233-8D0C-79D47CC02CD4}" type="presOf" srcId="{E4B0AADD-4130-42C3-878D-51D625B9C95E}" destId="{7734A892-442E-42A7-B178-7B6A193FFB45}" srcOrd="0" destOrd="0" presId="urn:microsoft.com/office/officeart/2005/8/layout/hierarchy1"/>
    <dgm:cxn modelId="{5E55324F-354F-4BDD-9C5D-C3C7F352BAFF}" type="presOf" srcId="{2451BFC8-0635-40CF-AF33-4BD86441CC36}" destId="{4F01EF8C-0771-45B0-83D0-4BCC91AB86B7}" srcOrd="0" destOrd="0" presId="urn:microsoft.com/office/officeart/2005/8/layout/hierarchy1"/>
    <dgm:cxn modelId="{3C63BEF7-41CC-461E-80CA-78961C0F91E0}" type="presOf" srcId="{91882B37-53AA-4458-A622-80C6BB0DE49B}" destId="{BE6D0A7B-9194-4589-90C1-F44D4B63A9DA}" srcOrd="0" destOrd="0" presId="urn:microsoft.com/office/officeart/2005/8/layout/hierarchy1"/>
    <dgm:cxn modelId="{B67EC837-ABC3-4510-AD1E-136FA9B980E8}" type="presOf" srcId="{CD3C9593-B217-4EBF-8600-E954B016B47F}" destId="{15CE1BB0-45B7-483B-BA2F-475F3741E037}" srcOrd="0" destOrd="0" presId="urn:microsoft.com/office/officeart/2005/8/layout/hierarchy1"/>
    <dgm:cxn modelId="{F25BB565-11F3-4D4C-B098-B7FAEDE10BD2}" srcId="{CD3C9593-B217-4EBF-8600-E954B016B47F}" destId="{91882B37-53AA-4458-A622-80C6BB0DE49B}" srcOrd="0" destOrd="0" parTransId="{2451BFC8-0635-40CF-AF33-4BD86441CC36}" sibTransId="{450CC772-FC3A-4739-B2F1-86DB04F34713}"/>
    <dgm:cxn modelId="{01EDF8A4-D1A2-4566-9C8E-E176EDF19467}" srcId="{E4B0AADD-4130-42C3-878D-51D625B9C95E}" destId="{CD3C9593-B217-4EBF-8600-E954B016B47F}" srcOrd="0" destOrd="0" parTransId="{786D65FC-684F-487F-B59D-561207F7AB7A}" sibTransId="{846EC720-B766-4085-9157-C79BDC45923B}"/>
    <dgm:cxn modelId="{7AEFB90A-90F7-42B9-AC16-42D25B70E642}" type="presParOf" srcId="{7734A892-442E-42A7-B178-7B6A193FFB45}" destId="{D676337E-6E6A-4ED4-8AE4-9DB3B6B52410}" srcOrd="0" destOrd="0" presId="urn:microsoft.com/office/officeart/2005/8/layout/hierarchy1"/>
    <dgm:cxn modelId="{688F7E4B-7A6B-4CA2-8175-D024814CE48F}" type="presParOf" srcId="{D676337E-6E6A-4ED4-8AE4-9DB3B6B52410}" destId="{C3781CE1-E2FA-4822-9770-0F0AF9AF001B}" srcOrd="0" destOrd="0" presId="urn:microsoft.com/office/officeart/2005/8/layout/hierarchy1"/>
    <dgm:cxn modelId="{FBC4668F-E10E-4D92-B6B5-B421AA81BB87}" type="presParOf" srcId="{C3781CE1-E2FA-4822-9770-0F0AF9AF001B}" destId="{78FC9015-087F-4FF4-A151-F60DE6483067}" srcOrd="0" destOrd="0" presId="urn:microsoft.com/office/officeart/2005/8/layout/hierarchy1"/>
    <dgm:cxn modelId="{F4782147-8E2A-4846-BB7C-E805F868F398}" type="presParOf" srcId="{C3781CE1-E2FA-4822-9770-0F0AF9AF001B}" destId="{15CE1BB0-45B7-483B-BA2F-475F3741E037}" srcOrd="1" destOrd="0" presId="urn:microsoft.com/office/officeart/2005/8/layout/hierarchy1"/>
    <dgm:cxn modelId="{4FB6C499-70C3-4F9D-8CA6-F4DDB584A85C}" type="presParOf" srcId="{D676337E-6E6A-4ED4-8AE4-9DB3B6B52410}" destId="{3E6D648D-E053-4716-8973-D258920BB6F9}" srcOrd="1" destOrd="0" presId="urn:microsoft.com/office/officeart/2005/8/layout/hierarchy1"/>
    <dgm:cxn modelId="{5B3D835E-353E-42E3-8261-24CDA5DAAC44}" type="presParOf" srcId="{3E6D648D-E053-4716-8973-D258920BB6F9}" destId="{4F01EF8C-0771-45B0-83D0-4BCC91AB86B7}" srcOrd="0" destOrd="0" presId="urn:microsoft.com/office/officeart/2005/8/layout/hierarchy1"/>
    <dgm:cxn modelId="{7E5582FA-CDCE-461F-906B-05D9F0C0A37F}" type="presParOf" srcId="{3E6D648D-E053-4716-8973-D258920BB6F9}" destId="{6975A084-40BD-4756-90A4-C1F49EDA2C8B}" srcOrd="1" destOrd="0" presId="urn:microsoft.com/office/officeart/2005/8/layout/hierarchy1"/>
    <dgm:cxn modelId="{01D1C7E3-57D9-4333-A970-A828041836BC}" type="presParOf" srcId="{6975A084-40BD-4756-90A4-C1F49EDA2C8B}" destId="{67250436-2989-4955-96E7-AE878E16BD2D}" srcOrd="0" destOrd="0" presId="urn:microsoft.com/office/officeart/2005/8/layout/hierarchy1"/>
    <dgm:cxn modelId="{423BB718-2EFF-4616-96CF-F321D18EF136}" type="presParOf" srcId="{67250436-2989-4955-96E7-AE878E16BD2D}" destId="{AF3A9BA9-4941-42FB-A890-875F9A6959A2}" srcOrd="0" destOrd="0" presId="urn:microsoft.com/office/officeart/2005/8/layout/hierarchy1"/>
    <dgm:cxn modelId="{B37F2DBA-DF02-4C13-AF1C-96BE199E23FD}" type="presParOf" srcId="{67250436-2989-4955-96E7-AE878E16BD2D}" destId="{BE6D0A7B-9194-4589-90C1-F44D4B63A9DA}" srcOrd="1" destOrd="0" presId="urn:microsoft.com/office/officeart/2005/8/layout/hierarchy1"/>
    <dgm:cxn modelId="{40D11B67-0A4D-4F92-AD0E-F77DCDAB5214}" type="presParOf" srcId="{6975A084-40BD-4756-90A4-C1F49EDA2C8B}" destId="{DC771D3F-AF19-4154-BAD4-1CBDF42F5602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C3CF679-F351-42AF-867B-975CCD21432A}" type="doc">
      <dgm:prSet loTypeId="urn:microsoft.com/office/officeart/2005/8/layout/hierarchy1" loCatId="hierarchy" qsTypeId="urn:microsoft.com/office/officeart/2005/8/quickstyle/3d1" qsCatId="3D" csTypeId="urn:microsoft.com/office/officeart/2005/8/colors/accent1_2" csCatId="accent1" phldr="1"/>
      <dgm:spPr/>
    </dgm:pt>
    <dgm:pt modelId="{3C60E0FD-4DCC-4618-A248-30358EFC38BC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HỮU TỈ</a:t>
          </a:r>
        </a:p>
      </dgm:t>
    </dgm:pt>
    <dgm:pt modelId="{5951E370-1E76-4621-AF24-229DE77D1B68}" type="parTrans" cxnId="{0971C246-CDD4-4DFF-902D-57E7FC7DBED3}">
      <dgm:prSet/>
      <dgm:spPr/>
      <dgm:t>
        <a:bodyPr/>
        <a:lstStyle/>
        <a:p>
          <a:endParaRPr lang="en-US"/>
        </a:p>
      </dgm:t>
    </dgm:pt>
    <dgm:pt modelId="{B555AD28-F0A5-404C-AA43-5F39308705B9}" type="sibTrans" cxnId="{0971C246-CDD4-4DFF-902D-57E7FC7DBED3}">
      <dgm:prSet/>
      <dgm:spPr/>
      <dgm:t>
        <a:bodyPr/>
        <a:lstStyle/>
        <a:p>
          <a:endParaRPr lang="en-US"/>
        </a:p>
      </dgm:t>
    </dgm:pt>
    <dgm:pt modelId="{9AE9A5FC-65C7-45B5-83E3-1CE4C60DB360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endParaRPr kumimoji="0" lang="en-US" sz="2400" b="1" i="0" u="none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ữu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F64B4F9-7E40-43F6-8BDB-17CD08FD7558}" type="parTrans" cxnId="{15AA9DAE-2A4C-4CFE-A8B9-EFCDAA89C205}">
      <dgm:prSet/>
      <dgm:spPr/>
      <dgm:t>
        <a:bodyPr/>
        <a:lstStyle/>
        <a:p>
          <a:endParaRPr lang="en-US"/>
        </a:p>
      </dgm:t>
    </dgm:pt>
    <dgm:pt modelId="{F0BB67E9-D479-4BE9-9984-4D0D595A89ED}" type="sibTrans" cxnId="{15AA9DAE-2A4C-4CFE-A8B9-EFCDAA89C205}">
      <dgm:prSet/>
      <dgm:spPr/>
      <dgm:t>
        <a:bodyPr/>
        <a:lstStyle/>
        <a:p>
          <a:endParaRPr lang="en-US"/>
        </a:p>
      </dgm:t>
    </dgm:pt>
    <dgm:pt modelId="{3FB7EEF0-BEFE-4E7C-92EC-F6490E3DDC3F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F37268F-F1FD-4A15-888C-9A142E45B80F}" type="parTrans" cxnId="{B60723E8-F630-4A0C-B846-E9C805DBF4EF}">
      <dgm:prSet/>
      <dgm:spPr/>
      <dgm:t>
        <a:bodyPr/>
        <a:lstStyle/>
        <a:p>
          <a:endParaRPr lang="en-US"/>
        </a:p>
      </dgm:t>
    </dgm:pt>
    <dgm:pt modelId="{942659BD-E9C1-45E6-A727-ADF2897C3160}" type="sibTrans" cxnId="{B60723E8-F630-4A0C-B846-E9C805DBF4EF}">
      <dgm:prSet/>
      <dgm:spPr/>
      <dgm:t>
        <a:bodyPr/>
        <a:lstStyle/>
        <a:p>
          <a:endParaRPr lang="en-US"/>
        </a:p>
      </dgm:t>
    </dgm:pt>
    <dgm:pt modelId="{D19A3CA1-2C52-4DD3-9061-2E4308FCFC9B}" type="pres">
      <dgm:prSet presAssocID="{DC3CF679-F351-42AF-867B-975CCD21432A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8E9FCCA6-4F1B-4A62-882F-1E5EBAA364DB}" type="pres">
      <dgm:prSet presAssocID="{3C60E0FD-4DCC-4618-A248-30358EFC38BC}" presName="hierRoot1" presStyleCnt="0"/>
      <dgm:spPr/>
    </dgm:pt>
    <dgm:pt modelId="{A1F56A29-5767-43C9-913D-24D4CE94C261}" type="pres">
      <dgm:prSet presAssocID="{3C60E0FD-4DCC-4618-A248-30358EFC38BC}" presName="composite" presStyleCnt="0"/>
      <dgm:spPr/>
    </dgm:pt>
    <dgm:pt modelId="{BE5DDE77-02F5-413F-AD53-368583704B6D}" type="pres">
      <dgm:prSet presAssocID="{3C60E0FD-4DCC-4618-A248-30358EFC38BC}" presName="background" presStyleLbl="node0" presStyleIdx="0" presStyleCnt="1"/>
      <dgm:spPr/>
    </dgm:pt>
    <dgm:pt modelId="{FFCFAFE9-E234-483C-9322-D8D3A0A330A7}" type="pres">
      <dgm:prSet presAssocID="{3C60E0FD-4DCC-4618-A248-30358EFC38BC}" presName="text" presStyleLbl="fgAcc0" presStyleIdx="0" presStyleCnt="1" custScaleX="125404" custScaleY="131821" custLinFactNeighborX="-14826" custLinFactNeighborY="-16778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0A9A6BAF-56FF-48AB-86FA-BFFC036D776E}" type="pres">
      <dgm:prSet presAssocID="{3C60E0FD-4DCC-4618-A248-30358EFC38BC}" presName="hierChild2" presStyleCnt="0"/>
      <dgm:spPr/>
    </dgm:pt>
    <dgm:pt modelId="{261E3B7C-82AB-4F0A-AB5F-A93D13883ED6}" type="pres">
      <dgm:prSet presAssocID="{9F64B4F9-7E40-43F6-8BDB-17CD08FD7558}" presName="Name10" presStyleLbl="parChTrans1D2" presStyleIdx="0" presStyleCnt="2"/>
      <dgm:spPr/>
      <dgm:t>
        <a:bodyPr/>
        <a:lstStyle/>
        <a:p>
          <a:endParaRPr lang="en-US"/>
        </a:p>
      </dgm:t>
    </dgm:pt>
    <dgm:pt modelId="{0B99FE3B-6BC9-4394-9288-1158A8B45A67}" type="pres">
      <dgm:prSet presAssocID="{9AE9A5FC-65C7-45B5-83E3-1CE4C60DB360}" presName="hierRoot2" presStyleCnt="0"/>
      <dgm:spPr/>
    </dgm:pt>
    <dgm:pt modelId="{2A9A4D4E-848C-4E48-8F50-8660E483BDA5}" type="pres">
      <dgm:prSet presAssocID="{9AE9A5FC-65C7-45B5-83E3-1CE4C60DB360}" presName="composite2" presStyleCnt="0"/>
      <dgm:spPr/>
    </dgm:pt>
    <dgm:pt modelId="{688D3821-9A43-49FA-B280-1B02A36E05EA}" type="pres">
      <dgm:prSet presAssocID="{9AE9A5FC-65C7-45B5-83E3-1CE4C60DB360}" presName="background2" presStyleLbl="node2" presStyleIdx="0" presStyleCnt="2"/>
      <dgm:spPr/>
    </dgm:pt>
    <dgm:pt modelId="{3C171CE0-5417-4811-9651-35684A7C1D3C}" type="pres">
      <dgm:prSet presAssocID="{9AE9A5FC-65C7-45B5-83E3-1CE4C60DB360}" presName="text2" presStyleLbl="fgAcc2" presStyleIdx="0" presStyleCnt="2" custScaleX="129229" custScaleY="137678" custLinFactNeighborX="-392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314C5BD-E626-4FE9-8DD6-1CAB186D6BD5}" type="pres">
      <dgm:prSet presAssocID="{9AE9A5FC-65C7-45B5-83E3-1CE4C60DB360}" presName="hierChild3" presStyleCnt="0"/>
      <dgm:spPr/>
    </dgm:pt>
    <dgm:pt modelId="{97027812-5CBD-4FD6-BD26-26BF80284742}" type="pres">
      <dgm:prSet presAssocID="{8F37268F-F1FD-4A15-888C-9A142E45B80F}" presName="Name10" presStyleLbl="parChTrans1D2" presStyleIdx="1" presStyleCnt="2"/>
      <dgm:spPr/>
      <dgm:t>
        <a:bodyPr/>
        <a:lstStyle/>
        <a:p>
          <a:endParaRPr lang="en-US"/>
        </a:p>
      </dgm:t>
    </dgm:pt>
    <dgm:pt modelId="{B90709F6-3670-4941-8DA9-E8E6DDD8551C}" type="pres">
      <dgm:prSet presAssocID="{3FB7EEF0-BEFE-4E7C-92EC-F6490E3DDC3F}" presName="hierRoot2" presStyleCnt="0"/>
      <dgm:spPr/>
    </dgm:pt>
    <dgm:pt modelId="{1C22C1CD-66DE-48CE-92C1-9AA6F14C9227}" type="pres">
      <dgm:prSet presAssocID="{3FB7EEF0-BEFE-4E7C-92EC-F6490E3DDC3F}" presName="composite2" presStyleCnt="0"/>
      <dgm:spPr/>
    </dgm:pt>
    <dgm:pt modelId="{EAB02D91-5698-44C8-A994-697C20ADB93B}" type="pres">
      <dgm:prSet presAssocID="{3FB7EEF0-BEFE-4E7C-92EC-F6490E3DDC3F}" presName="background2" presStyleLbl="node2" presStyleIdx="1" presStyleCnt="2"/>
      <dgm:spPr/>
    </dgm:pt>
    <dgm:pt modelId="{1E942F96-3733-450F-A8C3-F7BF25666724}" type="pres">
      <dgm:prSet presAssocID="{3FB7EEF0-BEFE-4E7C-92EC-F6490E3DDC3F}" presName="text2" presStyleLbl="fgAcc2" presStyleIdx="1" presStyleCnt="2" custScaleX="126488" custScaleY="13039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644A57E-6053-44E4-A6C6-0BD71CB450AD}" type="pres">
      <dgm:prSet presAssocID="{3FB7EEF0-BEFE-4E7C-92EC-F6490E3DDC3F}" presName="hierChild3" presStyleCnt="0"/>
      <dgm:spPr/>
    </dgm:pt>
  </dgm:ptLst>
  <dgm:cxnLst>
    <dgm:cxn modelId="{5B03BE9A-2952-4844-A37F-B224A2A26188}" type="presOf" srcId="{DC3CF679-F351-42AF-867B-975CCD21432A}" destId="{D19A3CA1-2C52-4DD3-9061-2E4308FCFC9B}" srcOrd="0" destOrd="0" presId="urn:microsoft.com/office/officeart/2005/8/layout/hierarchy1"/>
    <dgm:cxn modelId="{175165F7-6292-45BA-AD9C-6B1157259D6C}" type="presOf" srcId="{8F37268F-F1FD-4A15-888C-9A142E45B80F}" destId="{97027812-5CBD-4FD6-BD26-26BF80284742}" srcOrd="0" destOrd="0" presId="urn:microsoft.com/office/officeart/2005/8/layout/hierarchy1"/>
    <dgm:cxn modelId="{37D478EE-4BDE-46A8-B437-F6CD0BCE3A95}" type="presOf" srcId="{9F64B4F9-7E40-43F6-8BDB-17CD08FD7558}" destId="{261E3B7C-82AB-4F0A-AB5F-A93D13883ED6}" srcOrd="0" destOrd="0" presId="urn:microsoft.com/office/officeart/2005/8/layout/hierarchy1"/>
    <dgm:cxn modelId="{0971C246-CDD4-4DFF-902D-57E7FC7DBED3}" srcId="{DC3CF679-F351-42AF-867B-975CCD21432A}" destId="{3C60E0FD-4DCC-4618-A248-30358EFC38BC}" srcOrd="0" destOrd="0" parTransId="{5951E370-1E76-4621-AF24-229DE77D1B68}" sibTransId="{B555AD28-F0A5-404C-AA43-5F39308705B9}"/>
    <dgm:cxn modelId="{B60723E8-F630-4A0C-B846-E9C805DBF4EF}" srcId="{3C60E0FD-4DCC-4618-A248-30358EFC38BC}" destId="{3FB7EEF0-BEFE-4E7C-92EC-F6490E3DDC3F}" srcOrd="1" destOrd="0" parTransId="{8F37268F-F1FD-4A15-888C-9A142E45B80F}" sibTransId="{942659BD-E9C1-45E6-A727-ADF2897C3160}"/>
    <dgm:cxn modelId="{15AA9DAE-2A4C-4CFE-A8B9-EFCDAA89C205}" srcId="{3C60E0FD-4DCC-4618-A248-30358EFC38BC}" destId="{9AE9A5FC-65C7-45B5-83E3-1CE4C60DB360}" srcOrd="0" destOrd="0" parTransId="{9F64B4F9-7E40-43F6-8BDB-17CD08FD7558}" sibTransId="{F0BB67E9-D479-4BE9-9984-4D0D595A89ED}"/>
    <dgm:cxn modelId="{9598545D-BDEA-463E-A654-BEC0B224DAE6}" type="presOf" srcId="{3C60E0FD-4DCC-4618-A248-30358EFC38BC}" destId="{FFCFAFE9-E234-483C-9322-D8D3A0A330A7}" srcOrd="0" destOrd="0" presId="urn:microsoft.com/office/officeart/2005/8/layout/hierarchy1"/>
    <dgm:cxn modelId="{0FDF0383-26A6-4211-8A0D-F8FB64177D21}" type="presOf" srcId="{3FB7EEF0-BEFE-4E7C-92EC-F6490E3DDC3F}" destId="{1E942F96-3733-450F-A8C3-F7BF25666724}" srcOrd="0" destOrd="0" presId="urn:microsoft.com/office/officeart/2005/8/layout/hierarchy1"/>
    <dgm:cxn modelId="{DE356E11-88DD-4270-94DD-08E2047A05FC}" type="presOf" srcId="{9AE9A5FC-65C7-45B5-83E3-1CE4C60DB360}" destId="{3C171CE0-5417-4811-9651-35684A7C1D3C}" srcOrd="0" destOrd="0" presId="urn:microsoft.com/office/officeart/2005/8/layout/hierarchy1"/>
    <dgm:cxn modelId="{3D24D9B6-2E6D-4139-9E9F-4DCF5FA2F462}" type="presParOf" srcId="{D19A3CA1-2C52-4DD3-9061-2E4308FCFC9B}" destId="{8E9FCCA6-4F1B-4A62-882F-1E5EBAA364DB}" srcOrd="0" destOrd="0" presId="urn:microsoft.com/office/officeart/2005/8/layout/hierarchy1"/>
    <dgm:cxn modelId="{3E785615-8166-4CAD-9FC7-693301E313FA}" type="presParOf" srcId="{8E9FCCA6-4F1B-4A62-882F-1E5EBAA364DB}" destId="{A1F56A29-5767-43C9-913D-24D4CE94C261}" srcOrd="0" destOrd="0" presId="urn:microsoft.com/office/officeart/2005/8/layout/hierarchy1"/>
    <dgm:cxn modelId="{66E5D9F9-01E1-4540-8DB3-057B181410B4}" type="presParOf" srcId="{A1F56A29-5767-43C9-913D-24D4CE94C261}" destId="{BE5DDE77-02F5-413F-AD53-368583704B6D}" srcOrd="0" destOrd="0" presId="urn:microsoft.com/office/officeart/2005/8/layout/hierarchy1"/>
    <dgm:cxn modelId="{1E5D1D71-9AF4-468A-BA02-30A630FDD51C}" type="presParOf" srcId="{A1F56A29-5767-43C9-913D-24D4CE94C261}" destId="{FFCFAFE9-E234-483C-9322-D8D3A0A330A7}" srcOrd="1" destOrd="0" presId="urn:microsoft.com/office/officeart/2005/8/layout/hierarchy1"/>
    <dgm:cxn modelId="{0EC6361E-8E1C-432C-8C70-A80934512E2B}" type="presParOf" srcId="{8E9FCCA6-4F1B-4A62-882F-1E5EBAA364DB}" destId="{0A9A6BAF-56FF-48AB-86FA-BFFC036D776E}" srcOrd="1" destOrd="0" presId="urn:microsoft.com/office/officeart/2005/8/layout/hierarchy1"/>
    <dgm:cxn modelId="{65D98738-72F3-498B-8F55-3DF4980A24C2}" type="presParOf" srcId="{0A9A6BAF-56FF-48AB-86FA-BFFC036D776E}" destId="{261E3B7C-82AB-4F0A-AB5F-A93D13883ED6}" srcOrd="0" destOrd="0" presId="urn:microsoft.com/office/officeart/2005/8/layout/hierarchy1"/>
    <dgm:cxn modelId="{6E4AE05D-2D4C-4BBA-A169-DA89E60B34B2}" type="presParOf" srcId="{0A9A6BAF-56FF-48AB-86FA-BFFC036D776E}" destId="{0B99FE3B-6BC9-4394-9288-1158A8B45A67}" srcOrd="1" destOrd="0" presId="urn:microsoft.com/office/officeart/2005/8/layout/hierarchy1"/>
    <dgm:cxn modelId="{F00E1A7D-0794-4EB4-94BE-C410C14A0191}" type="presParOf" srcId="{0B99FE3B-6BC9-4394-9288-1158A8B45A67}" destId="{2A9A4D4E-848C-4E48-8F50-8660E483BDA5}" srcOrd="0" destOrd="0" presId="urn:microsoft.com/office/officeart/2005/8/layout/hierarchy1"/>
    <dgm:cxn modelId="{81CAA208-575F-49B6-A477-01AB9D2C19DC}" type="presParOf" srcId="{2A9A4D4E-848C-4E48-8F50-8660E483BDA5}" destId="{688D3821-9A43-49FA-B280-1B02A36E05EA}" srcOrd="0" destOrd="0" presId="urn:microsoft.com/office/officeart/2005/8/layout/hierarchy1"/>
    <dgm:cxn modelId="{B76C96E1-0DA7-494E-9A7B-76D6152323EA}" type="presParOf" srcId="{2A9A4D4E-848C-4E48-8F50-8660E483BDA5}" destId="{3C171CE0-5417-4811-9651-35684A7C1D3C}" srcOrd="1" destOrd="0" presId="urn:microsoft.com/office/officeart/2005/8/layout/hierarchy1"/>
    <dgm:cxn modelId="{A76D7376-323B-46EB-9819-7BEE6B411CCA}" type="presParOf" srcId="{0B99FE3B-6BC9-4394-9288-1158A8B45A67}" destId="{C314C5BD-E626-4FE9-8DD6-1CAB186D6BD5}" srcOrd="1" destOrd="0" presId="urn:microsoft.com/office/officeart/2005/8/layout/hierarchy1"/>
    <dgm:cxn modelId="{AC278CBB-DC8D-4635-8213-D1C8D3FEA03A}" type="presParOf" srcId="{0A9A6BAF-56FF-48AB-86FA-BFFC036D776E}" destId="{97027812-5CBD-4FD6-BD26-26BF80284742}" srcOrd="2" destOrd="0" presId="urn:microsoft.com/office/officeart/2005/8/layout/hierarchy1"/>
    <dgm:cxn modelId="{72DAEB27-98ED-4B40-8353-BE3EDBF2E0CD}" type="presParOf" srcId="{0A9A6BAF-56FF-48AB-86FA-BFFC036D776E}" destId="{B90709F6-3670-4941-8DA9-E8E6DDD8551C}" srcOrd="3" destOrd="0" presId="urn:microsoft.com/office/officeart/2005/8/layout/hierarchy1"/>
    <dgm:cxn modelId="{1385FC28-B144-4572-A5CA-AFD925E333DC}" type="presParOf" srcId="{B90709F6-3670-4941-8DA9-E8E6DDD8551C}" destId="{1C22C1CD-66DE-48CE-92C1-9AA6F14C9227}" srcOrd="0" destOrd="0" presId="urn:microsoft.com/office/officeart/2005/8/layout/hierarchy1"/>
    <dgm:cxn modelId="{985F10E4-7A1B-4B8A-A838-DEB7FE990F87}" type="presParOf" srcId="{1C22C1CD-66DE-48CE-92C1-9AA6F14C9227}" destId="{EAB02D91-5698-44C8-A994-697C20ADB93B}" srcOrd="0" destOrd="0" presId="urn:microsoft.com/office/officeart/2005/8/layout/hierarchy1"/>
    <dgm:cxn modelId="{F98853CE-A5C2-4C4F-88AE-6F041256AD9B}" type="presParOf" srcId="{1C22C1CD-66DE-48CE-92C1-9AA6F14C9227}" destId="{1E942F96-3733-450F-A8C3-F7BF25666724}" srcOrd="1" destOrd="0" presId="urn:microsoft.com/office/officeart/2005/8/layout/hierarchy1"/>
    <dgm:cxn modelId="{C96E0DFB-1F98-4B70-AF2A-BF7F357B5C84}" type="presParOf" srcId="{B90709F6-3670-4941-8DA9-E8E6DDD8551C}" destId="{C644A57E-6053-44E4-A6C6-0BD71CB450AD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E4B0AADD-4130-42C3-878D-51D625B9C95E}" type="doc">
      <dgm:prSet loTypeId="urn:microsoft.com/office/officeart/2005/8/layout/hierarchy1" loCatId="hierarchy" qsTypeId="urn:microsoft.com/office/officeart/2005/8/quickstyle/3d1" qsCatId="3D" csTypeId="urn:microsoft.com/office/officeart/2005/8/colors/accent1_2" csCatId="accent1" phldr="1"/>
      <dgm:spPr/>
    </dgm:pt>
    <dgm:pt modelId="{CD3C9593-B217-4EBF-8600-E954B016B47F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cap="none" normalizeH="0" baseline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VÔ TỈ</a:t>
          </a:r>
        </a:p>
      </dgm:t>
    </dgm:pt>
    <dgm:pt modelId="{786D65FC-684F-487F-B59D-561207F7AB7A}" type="parTrans" cxnId="{01EDF8A4-D1A2-4566-9C8E-E176EDF19467}">
      <dgm:prSet/>
      <dgm:spPr/>
      <dgm:t>
        <a:bodyPr/>
        <a:lstStyle/>
        <a:p>
          <a:endParaRPr lang="en-US"/>
        </a:p>
      </dgm:t>
    </dgm:pt>
    <dgm:pt modelId="{846EC720-B766-4085-9157-C79BDC45923B}" type="sibTrans" cxnId="{01EDF8A4-D1A2-4566-9C8E-E176EDF19467}">
      <dgm:prSet/>
      <dgm:spPr/>
      <dgm:t>
        <a:bodyPr/>
        <a:lstStyle/>
        <a:p>
          <a:endParaRPr lang="en-US"/>
        </a:p>
      </dgm:t>
    </dgm:pt>
    <dgm:pt modelId="{91882B37-53AA-4458-A622-80C6BB0DE49B}">
      <dgm:prSet custT="1"/>
      <dgm:spPr/>
      <dgm:t>
        <a:bodyPr/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không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451BFC8-0635-40CF-AF33-4BD86441CC36}" type="parTrans" cxnId="{F25BB565-11F3-4D4C-B098-B7FAEDE10BD2}">
      <dgm:prSet/>
      <dgm:spPr/>
      <dgm:t>
        <a:bodyPr/>
        <a:lstStyle/>
        <a:p>
          <a:endParaRPr lang="en-US"/>
        </a:p>
      </dgm:t>
    </dgm:pt>
    <dgm:pt modelId="{450CC772-FC3A-4739-B2F1-86DB04F34713}" type="sibTrans" cxnId="{F25BB565-11F3-4D4C-B098-B7FAEDE10BD2}">
      <dgm:prSet/>
      <dgm:spPr/>
      <dgm:t>
        <a:bodyPr/>
        <a:lstStyle/>
        <a:p>
          <a:endParaRPr lang="en-US"/>
        </a:p>
      </dgm:t>
    </dgm:pt>
    <dgm:pt modelId="{7734A892-442E-42A7-B178-7B6A193FFB45}" type="pres">
      <dgm:prSet presAssocID="{E4B0AADD-4130-42C3-878D-51D625B9C95E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</dgm:pt>
    <dgm:pt modelId="{D676337E-6E6A-4ED4-8AE4-9DB3B6B52410}" type="pres">
      <dgm:prSet presAssocID="{CD3C9593-B217-4EBF-8600-E954B016B47F}" presName="hierRoot1" presStyleCnt="0"/>
      <dgm:spPr/>
    </dgm:pt>
    <dgm:pt modelId="{C3781CE1-E2FA-4822-9770-0F0AF9AF001B}" type="pres">
      <dgm:prSet presAssocID="{CD3C9593-B217-4EBF-8600-E954B016B47F}" presName="composite" presStyleCnt="0"/>
      <dgm:spPr/>
    </dgm:pt>
    <dgm:pt modelId="{78FC9015-087F-4FF4-A151-F60DE6483067}" type="pres">
      <dgm:prSet presAssocID="{CD3C9593-B217-4EBF-8600-E954B016B47F}" presName="background" presStyleLbl="node0" presStyleIdx="0" presStyleCnt="1"/>
      <dgm:spPr/>
    </dgm:pt>
    <dgm:pt modelId="{15CE1BB0-45B7-483B-BA2F-475F3741E037}" type="pres">
      <dgm:prSet presAssocID="{CD3C9593-B217-4EBF-8600-E954B016B47F}" presName="text" presStyleLbl="fgAcc0" presStyleIdx="0" presStyleCnt="1" custScaleX="116011" custScaleY="129976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E6D648D-E053-4716-8973-D258920BB6F9}" type="pres">
      <dgm:prSet presAssocID="{CD3C9593-B217-4EBF-8600-E954B016B47F}" presName="hierChild2" presStyleCnt="0"/>
      <dgm:spPr/>
    </dgm:pt>
    <dgm:pt modelId="{4F01EF8C-0771-45B0-83D0-4BCC91AB86B7}" type="pres">
      <dgm:prSet presAssocID="{2451BFC8-0635-40CF-AF33-4BD86441CC36}" presName="Name10" presStyleLbl="parChTrans1D2" presStyleIdx="0" presStyleCnt="1"/>
      <dgm:spPr/>
      <dgm:t>
        <a:bodyPr/>
        <a:lstStyle/>
        <a:p>
          <a:endParaRPr lang="en-US"/>
        </a:p>
      </dgm:t>
    </dgm:pt>
    <dgm:pt modelId="{6975A084-40BD-4756-90A4-C1F49EDA2C8B}" type="pres">
      <dgm:prSet presAssocID="{91882B37-53AA-4458-A622-80C6BB0DE49B}" presName="hierRoot2" presStyleCnt="0"/>
      <dgm:spPr/>
    </dgm:pt>
    <dgm:pt modelId="{67250436-2989-4955-96E7-AE878E16BD2D}" type="pres">
      <dgm:prSet presAssocID="{91882B37-53AA-4458-A622-80C6BB0DE49B}" presName="composite2" presStyleCnt="0"/>
      <dgm:spPr/>
    </dgm:pt>
    <dgm:pt modelId="{AF3A9BA9-4941-42FB-A890-875F9A6959A2}" type="pres">
      <dgm:prSet presAssocID="{91882B37-53AA-4458-A622-80C6BB0DE49B}" presName="background2" presStyleLbl="node2" presStyleIdx="0" presStyleCnt="1"/>
      <dgm:spPr/>
    </dgm:pt>
    <dgm:pt modelId="{BE6D0A7B-9194-4589-90C1-F44D4B63A9DA}" type="pres">
      <dgm:prSet presAssocID="{91882B37-53AA-4458-A622-80C6BB0DE49B}" presName="text2" presStyleLbl="fgAcc2" presStyleIdx="0" presStyleCnt="1" custScaleX="153819" custScaleY="13897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DC771D3F-AF19-4154-BAD4-1CBDF42F5602}" type="pres">
      <dgm:prSet presAssocID="{91882B37-53AA-4458-A622-80C6BB0DE49B}" presName="hierChild3" presStyleCnt="0"/>
      <dgm:spPr/>
    </dgm:pt>
  </dgm:ptLst>
  <dgm:cxnLst>
    <dgm:cxn modelId="{5E55324F-354F-4BDD-9C5D-C3C7F352BAFF}" type="presOf" srcId="{2451BFC8-0635-40CF-AF33-4BD86441CC36}" destId="{4F01EF8C-0771-45B0-83D0-4BCC91AB86B7}" srcOrd="0" destOrd="0" presId="urn:microsoft.com/office/officeart/2005/8/layout/hierarchy1"/>
    <dgm:cxn modelId="{6407CCB9-542D-4233-8D0C-79D47CC02CD4}" type="presOf" srcId="{E4B0AADD-4130-42C3-878D-51D625B9C95E}" destId="{7734A892-442E-42A7-B178-7B6A193FFB45}" srcOrd="0" destOrd="0" presId="urn:microsoft.com/office/officeart/2005/8/layout/hierarchy1"/>
    <dgm:cxn modelId="{3C63BEF7-41CC-461E-80CA-78961C0F91E0}" type="presOf" srcId="{91882B37-53AA-4458-A622-80C6BB0DE49B}" destId="{BE6D0A7B-9194-4589-90C1-F44D4B63A9DA}" srcOrd="0" destOrd="0" presId="urn:microsoft.com/office/officeart/2005/8/layout/hierarchy1"/>
    <dgm:cxn modelId="{B67EC837-ABC3-4510-AD1E-136FA9B980E8}" type="presOf" srcId="{CD3C9593-B217-4EBF-8600-E954B016B47F}" destId="{15CE1BB0-45B7-483B-BA2F-475F3741E037}" srcOrd="0" destOrd="0" presId="urn:microsoft.com/office/officeart/2005/8/layout/hierarchy1"/>
    <dgm:cxn modelId="{F25BB565-11F3-4D4C-B098-B7FAEDE10BD2}" srcId="{CD3C9593-B217-4EBF-8600-E954B016B47F}" destId="{91882B37-53AA-4458-A622-80C6BB0DE49B}" srcOrd="0" destOrd="0" parTransId="{2451BFC8-0635-40CF-AF33-4BD86441CC36}" sibTransId="{450CC772-FC3A-4739-B2F1-86DB04F34713}"/>
    <dgm:cxn modelId="{01EDF8A4-D1A2-4566-9C8E-E176EDF19467}" srcId="{E4B0AADD-4130-42C3-878D-51D625B9C95E}" destId="{CD3C9593-B217-4EBF-8600-E954B016B47F}" srcOrd="0" destOrd="0" parTransId="{786D65FC-684F-487F-B59D-561207F7AB7A}" sibTransId="{846EC720-B766-4085-9157-C79BDC45923B}"/>
    <dgm:cxn modelId="{7AEFB90A-90F7-42B9-AC16-42D25B70E642}" type="presParOf" srcId="{7734A892-442E-42A7-B178-7B6A193FFB45}" destId="{D676337E-6E6A-4ED4-8AE4-9DB3B6B52410}" srcOrd="0" destOrd="0" presId="urn:microsoft.com/office/officeart/2005/8/layout/hierarchy1"/>
    <dgm:cxn modelId="{688F7E4B-7A6B-4CA2-8175-D024814CE48F}" type="presParOf" srcId="{D676337E-6E6A-4ED4-8AE4-9DB3B6B52410}" destId="{C3781CE1-E2FA-4822-9770-0F0AF9AF001B}" srcOrd="0" destOrd="0" presId="urn:microsoft.com/office/officeart/2005/8/layout/hierarchy1"/>
    <dgm:cxn modelId="{FBC4668F-E10E-4D92-B6B5-B421AA81BB87}" type="presParOf" srcId="{C3781CE1-E2FA-4822-9770-0F0AF9AF001B}" destId="{78FC9015-087F-4FF4-A151-F60DE6483067}" srcOrd="0" destOrd="0" presId="urn:microsoft.com/office/officeart/2005/8/layout/hierarchy1"/>
    <dgm:cxn modelId="{F4782147-8E2A-4846-BB7C-E805F868F398}" type="presParOf" srcId="{C3781CE1-E2FA-4822-9770-0F0AF9AF001B}" destId="{15CE1BB0-45B7-483B-BA2F-475F3741E037}" srcOrd="1" destOrd="0" presId="urn:microsoft.com/office/officeart/2005/8/layout/hierarchy1"/>
    <dgm:cxn modelId="{4FB6C499-70C3-4F9D-8CA6-F4DDB584A85C}" type="presParOf" srcId="{D676337E-6E6A-4ED4-8AE4-9DB3B6B52410}" destId="{3E6D648D-E053-4716-8973-D258920BB6F9}" srcOrd="1" destOrd="0" presId="urn:microsoft.com/office/officeart/2005/8/layout/hierarchy1"/>
    <dgm:cxn modelId="{5B3D835E-353E-42E3-8261-24CDA5DAAC44}" type="presParOf" srcId="{3E6D648D-E053-4716-8973-D258920BB6F9}" destId="{4F01EF8C-0771-45B0-83D0-4BCC91AB86B7}" srcOrd="0" destOrd="0" presId="urn:microsoft.com/office/officeart/2005/8/layout/hierarchy1"/>
    <dgm:cxn modelId="{7E5582FA-CDCE-461F-906B-05D9F0C0A37F}" type="presParOf" srcId="{3E6D648D-E053-4716-8973-D258920BB6F9}" destId="{6975A084-40BD-4756-90A4-C1F49EDA2C8B}" srcOrd="1" destOrd="0" presId="urn:microsoft.com/office/officeart/2005/8/layout/hierarchy1"/>
    <dgm:cxn modelId="{01D1C7E3-57D9-4333-A970-A828041836BC}" type="presParOf" srcId="{6975A084-40BD-4756-90A4-C1F49EDA2C8B}" destId="{67250436-2989-4955-96E7-AE878E16BD2D}" srcOrd="0" destOrd="0" presId="urn:microsoft.com/office/officeart/2005/8/layout/hierarchy1"/>
    <dgm:cxn modelId="{423BB718-2EFF-4616-96CF-F321D18EF136}" type="presParOf" srcId="{67250436-2989-4955-96E7-AE878E16BD2D}" destId="{AF3A9BA9-4941-42FB-A890-875F9A6959A2}" srcOrd="0" destOrd="0" presId="urn:microsoft.com/office/officeart/2005/8/layout/hierarchy1"/>
    <dgm:cxn modelId="{B37F2DBA-DF02-4C13-AF1C-96BE199E23FD}" type="presParOf" srcId="{67250436-2989-4955-96E7-AE878E16BD2D}" destId="{BE6D0A7B-9194-4589-90C1-F44D4B63A9DA}" srcOrd="1" destOrd="0" presId="urn:microsoft.com/office/officeart/2005/8/layout/hierarchy1"/>
    <dgm:cxn modelId="{40D11B67-0A4D-4F92-AD0E-F77DCDAB5214}" type="presParOf" srcId="{6975A084-40BD-4756-90A4-C1F49EDA2C8B}" destId="{DC771D3F-AF19-4154-BAD4-1CBDF42F5602}" srcOrd="1" destOrd="0" presId="urn:microsoft.com/office/officeart/2005/8/layout/hierarchy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31719"/>
          <a:ext cx="6096000" cy="599625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0" lang="en-US" altLang="en-US" sz="25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5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5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5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500" kern="1200" dirty="0"/>
        </a:p>
      </dsp:txBody>
      <dsp:txXfrm>
        <a:off x="29271" y="60990"/>
        <a:ext cx="6037458" cy="541083"/>
      </dsp:txXfrm>
    </dsp:sp>
    <dsp:sp modelId="{0DFB8EA2-E9F4-4E7D-B5BF-ABC527E44C63}">
      <dsp:nvSpPr>
        <dsp:cNvPr id="0" name=""/>
        <dsp:cNvSpPr/>
      </dsp:nvSpPr>
      <dsp:spPr>
        <a:xfrm>
          <a:off x="0" y="621812"/>
          <a:ext cx="6096000" cy="15525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1750" rIns="177800" bIns="3175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vi-VN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GK, kế hoạch bài dạy</a:t>
          </a:r>
          <a:r>
            <a:rPr lang="en-US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000" kern="1200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ần</a:t>
          </a:r>
          <a:r>
            <a:rPr lang="en-US" altLang="en-US" sz="2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000" kern="1200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ềm</a:t>
          </a:r>
          <a:r>
            <a:rPr lang="en-US" altLang="en-US" sz="2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000" kern="1200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altLang="en-US" sz="2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000" kern="1200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altLang="en-US" sz="2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Casio </a:t>
          </a:r>
          <a:r>
            <a:rPr lang="en-US" altLang="en-US" sz="2000" kern="1200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Fx</a:t>
          </a:r>
          <a:r>
            <a:rPr lang="en-US" altLang="en-US" sz="2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570 VN plus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altLang="en-US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</a:t>
          </a:r>
          <a:r>
            <a:rPr lang="en-US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vi-VN" alt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áy </a:t>
          </a:r>
          <a:r>
            <a:rPr lang="vi-VN" altLang="en-US" sz="2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altLang="en-US" sz="2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altLang="en-US" sz="2000" kern="1200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altLang="en-US" sz="2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000" kern="1200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ài</a:t>
          </a:r>
          <a:r>
            <a:rPr lang="en-US" altLang="en-US" sz="2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000" kern="1200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ập</a:t>
          </a:r>
          <a:r>
            <a:rPr lang="en-US" altLang="en-US" sz="2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000" kern="1200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rắc</a:t>
          </a:r>
          <a:r>
            <a:rPr lang="en-US" altLang="en-US" sz="2000" kern="12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altLang="en-US" sz="2000" kern="1200" dirty="0" err="1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ghiệm</a:t>
          </a:r>
          <a:endParaRPr lang="en-US" sz="2000" kern="1200" dirty="0"/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endParaRPr lang="en-US" sz="2000" kern="1200" dirty="0"/>
        </a:p>
      </dsp:txBody>
      <dsp:txXfrm>
        <a:off x="0" y="621812"/>
        <a:ext cx="6096000" cy="1552500"/>
      </dsp:txXfrm>
    </dsp:sp>
    <dsp:sp modelId="{D2408717-B530-41AC-B5CE-E14FAEC5B062}">
      <dsp:nvSpPr>
        <dsp:cNvPr id="0" name=""/>
        <dsp:cNvSpPr/>
      </dsp:nvSpPr>
      <dsp:spPr>
        <a:xfrm>
          <a:off x="0" y="2043163"/>
          <a:ext cx="6096000" cy="599625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25400" cap="flat" cmpd="sng" algn="ctr">
          <a:solidFill>
            <a:schemeClr val="accent1">
              <a:lumMod val="40000"/>
              <a:lumOff val="6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lvl="0" algn="l" defTabSz="11112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5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5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5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5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2500" kern="1200" dirty="0"/>
        </a:p>
      </dsp:txBody>
      <dsp:txXfrm>
        <a:off x="29271" y="2072434"/>
        <a:ext cx="6037458" cy="541083"/>
      </dsp:txXfrm>
    </dsp:sp>
    <dsp:sp modelId="{8F3B6D51-6576-4847-95F8-097004C88A78}">
      <dsp:nvSpPr>
        <dsp:cNvPr id="0" name=""/>
        <dsp:cNvSpPr/>
      </dsp:nvSpPr>
      <dsp:spPr>
        <a:xfrm>
          <a:off x="0" y="2773937"/>
          <a:ext cx="6096000" cy="12678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93548" tIns="31750" rIns="177800" bIns="31750" numCol="1" spcCol="1270" anchor="t" anchorCtr="0">
          <a:noAutofit/>
        </a:bodyPr>
        <a:lstStyle/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vi-VN" sz="20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000" kern="1200" dirty="0">
              <a:latin typeface="+mj-lt"/>
              <a:ea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000" kern="1200" dirty="0">
            <a:latin typeface="+mj-lt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T</a:t>
          </a:r>
          <a:r>
            <a:rPr lang="vi-VN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ước thẳng có </a:t>
          </a:r>
          <a:r>
            <a:rPr lang="en-US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ạch</a:t>
          </a:r>
          <a:r>
            <a:rPr 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chia đơn vị, ê ke, compa, </a:t>
          </a:r>
          <a:r>
            <a:rPr lang="vi-VN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bảng</a:t>
          </a:r>
          <a:r>
            <a:rPr lang="vi-VN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vi-VN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nh</a:t>
          </a:r>
          <a:r>
            <a:rPr 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ó</a:t>
          </a:r>
          <a:r>
            <a:rPr lang="vi-VN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m</a:t>
          </a:r>
          <a:r>
            <a:rPr lang="en-US" sz="2000" kern="1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000" kern="1200" dirty="0" err="1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kéo</a:t>
          </a:r>
          <a:endParaRPr lang="en-US" sz="20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28600" lvl="1" indent="-228600" algn="l" defTabSz="8890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•"/>
          </a:pPr>
          <a:r>
            <a:rPr lang="en-US" sz="20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0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0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ính</a:t>
          </a:r>
          <a:r>
            <a:rPr lang="en-US" sz="20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0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bỏ</a:t>
          </a:r>
          <a:r>
            <a:rPr lang="en-US" sz="20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000" kern="1200" dirty="0" err="1" smtClean="0">
              <a:latin typeface="Times New Roman" panose="02020603050405020304" pitchFamily="18" charset="0"/>
              <a:cs typeface="Times New Roman" panose="02020603050405020304" pitchFamily="18" charset="0"/>
            </a:rPr>
            <a:t>túi</a:t>
          </a:r>
          <a:r>
            <a:rPr lang="en-US" sz="20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.</a:t>
          </a:r>
          <a:endParaRPr lang="en-US" sz="2000" kern="1200" dirty="0">
            <a:latin typeface="+mj-lt"/>
          </a:endParaRPr>
        </a:p>
      </dsp:txBody>
      <dsp:txXfrm>
        <a:off x="0" y="2773937"/>
        <a:ext cx="6096000" cy="1267875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7027812-5CBD-4FD6-BD26-26BF80284742}">
      <dsp:nvSpPr>
        <dsp:cNvPr id="0" name=""/>
        <dsp:cNvSpPr/>
      </dsp:nvSpPr>
      <dsp:spPr>
        <a:xfrm>
          <a:off x="2098228" y="1401324"/>
          <a:ext cx="1529897" cy="67137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14858"/>
              </a:lnTo>
              <a:lnTo>
                <a:pt x="1529897" y="514858"/>
              </a:lnTo>
              <a:lnTo>
                <a:pt x="1529897" y="67137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61E3B7C-82AB-4F0A-AB5F-A93D13883ED6}">
      <dsp:nvSpPr>
        <dsp:cNvPr id="0" name=""/>
        <dsp:cNvSpPr/>
      </dsp:nvSpPr>
      <dsp:spPr>
        <a:xfrm>
          <a:off x="1026235" y="1401324"/>
          <a:ext cx="1071992" cy="671375"/>
        </a:xfrm>
        <a:custGeom>
          <a:avLst/>
          <a:gdLst/>
          <a:ahLst/>
          <a:cxnLst/>
          <a:rect l="0" t="0" r="0" b="0"/>
          <a:pathLst>
            <a:path>
              <a:moveTo>
                <a:pt x="1071992" y="0"/>
              </a:moveTo>
              <a:lnTo>
                <a:pt x="1071992" y="514858"/>
              </a:lnTo>
              <a:lnTo>
                <a:pt x="0" y="514858"/>
              </a:lnTo>
              <a:lnTo>
                <a:pt x="0" y="67137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5DDE77-02F5-413F-AD53-368583704B6D}">
      <dsp:nvSpPr>
        <dsp:cNvPr id="0" name=""/>
        <dsp:cNvSpPr/>
      </dsp:nvSpPr>
      <dsp:spPr>
        <a:xfrm>
          <a:off x="1038858" y="-12920"/>
          <a:ext cx="2118739" cy="141424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FCFAFE9-E234-483C-9322-D8D3A0A330A7}">
      <dsp:nvSpPr>
        <dsp:cNvPr id="0" name=""/>
        <dsp:cNvSpPr/>
      </dsp:nvSpPr>
      <dsp:spPr>
        <a:xfrm>
          <a:off x="1226583" y="165419"/>
          <a:ext cx="2118739" cy="141424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HỮU TỈ</a:t>
          </a:r>
        </a:p>
      </dsp:txBody>
      <dsp:txXfrm>
        <a:off x="1268005" y="206841"/>
        <a:ext cx="2035895" cy="1331400"/>
      </dsp:txXfrm>
    </dsp:sp>
    <dsp:sp modelId="{688D3821-9A43-49FA-B280-1B02A36E05EA}">
      <dsp:nvSpPr>
        <dsp:cNvPr id="0" name=""/>
        <dsp:cNvSpPr/>
      </dsp:nvSpPr>
      <dsp:spPr>
        <a:xfrm>
          <a:off x="-65446" y="2072699"/>
          <a:ext cx="2183364" cy="147708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3C171CE0-5417-4811-9651-35684A7C1D3C}">
      <dsp:nvSpPr>
        <dsp:cNvPr id="0" name=""/>
        <dsp:cNvSpPr/>
      </dsp:nvSpPr>
      <dsp:spPr>
        <a:xfrm>
          <a:off x="122279" y="2251039"/>
          <a:ext cx="2183364" cy="147708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endParaRPr kumimoji="0" lang="en-US" sz="2400" b="1" i="0" u="none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ữu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65541" y="2294301"/>
        <a:ext cx="2096840" cy="1390557"/>
      </dsp:txXfrm>
    </dsp:sp>
    <dsp:sp modelId="{EAB02D91-5698-44C8-A994-697C20ADB93B}">
      <dsp:nvSpPr>
        <dsp:cNvPr id="0" name=""/>
        <dsp:cNvSpPr/>
      </dsp:nvSpPr>
      <dsp:spPr>
        <a:xfrm>
          <a:off x="2559598" y="2072699"/>
          <a:ext cx="2137054" cy="139895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1E942F96-3733-450F-A8C3-F7BF25666724}">
      <dsp:nvSpPr>
        <dsp:cNvPr id="0" name=""/>
        <dsp:cNvSpPr/>
      </dsp:nvSpPr>
      <dsp:spPr>
        <a:xfrm>
          <a:off x="2747324" y="2251039"/>
          <a:ext cx="2137054" cy="139895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788298" y="2292013"/>
        <a:ext cx="2055106" cy="131700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F01EF8C-0771-45B0-83D0-4BCC91AB86B7}">
      <dsp:nvSpPr>
        <dsp:cNvPr id="0" name=""/>
        <dsp:cNvSpPr/>
      </dsp:nvSpPr>
      <dsp:spPr>
        <a:xfrm>
          <a:off x="1319117" y="1637694"/>
          <a:ext cx="91440" cy="51542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1542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8FC9015-087F-4FF4-A151-F60DE6483067}">
      <dsp:nvSpPr>
        <dsp:cNvPr id="0" name=""/>
        <dsp:cNvSpPr/>
      </dsp:nvSpPr>
      <dsp:spPr>
        <a:xfrm>
          <a:off x="336837" y="174976"/>
          <a:ext cx="2055999" cy="146271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5CE1BB0-45B7-483B-BA2F-475F3741E037}">
      <dsp:nvSpPr>
        <dsp:cNvPr id="0" name=""/>
        <dsp:cNvSpPr/>
      </dsp:nvSpPr>
      <dsp:spPr>
        <a:xfrm>
          <a:off x="533753" y="362046"/>
          <a:ext cx="2055999" cy="146271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kern="1200" cap="none" normalizeH="0" baseline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VÔ TỈ</a:t>
          </a:r>
        </a:p>
      </dsp:txBody>
      <dsp:txXfrm>
        <a:off x="576595" y="404888"/>
        <a:ext cx="1970315" cy="1377034"/>
      </dsp:txXfrm>
    </dsp:sp>
    <dsp:sp modelId="{AF3A9BA9-4941-42FB-A890-875F9A6959A2}">
      <dsp:nvSpPr>
        <dsp:cNvPr id="0" name=""/>
        <dsp:cNvSpPr/>
      </dsp:nvSpPr>
      <dsp:spPr>
        <a:xfrm>
          <a:off x="1812" y="2153122"/>
          <a:ext cx="2726049" cy="156394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BE6D0A7B-9194-4589-90C1-F44D4B63A9DA}">
      <dsp:nvSpPr>
        <dsp:cNvPr id="0" name=""/>
        <dsp:cNvSpPr/>
      </dsp:nvSpPr>
      <dsp:spPr>
        <a:xfrm>
          <a:off x="198728" y="2340192"/>
          <a:ext cx="2726049" cy="156394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không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44534" y="2385998"/>
        <a:ext cx="2634437" cy="1472333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7027812-5CBD-4FD6-BD26-26BF80284742}">
      <dsp:nvSpPr>
        <dsp:cNvPr id="0" name=""/>
        <dsp:cNvSpPr/>
      </dsp:nvSpPr>
      <dsp:spPr>
        <a:xfrm>
          <a:off x="2098228" y="1401324"/>
          <a:ext cx="1529897" cy="67137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514858"/>
              </a:lnTo>
              <a:lnTo>
                <a:pt x="1529897" y="514858"/>
              </a:lnTo>
              <a:lnTo>
                <a:pt x="1529897" y="67137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61E3B7C-82AB-4F0A-AB5F-A93D13883ED6}">
      <dsp:nvSpPr>
        <dsp:cNvPr id="0" name=""/>
        <dsp:cNvSpPr/>
      </dsp:nvSpPr>
      <dsp:spPr>
        <a:xfrm>
          <a:off x="1026235" y="1401324"/>
          <a:ext cx="1071992" cy="671375"/>
        </a:xfrm>
        <a:custGeom>
          <a:avLst/>
          <a:gdLst/>
          <a:ahLst/>
          <a:cxnLst/>
          <a:rect l="0" t="0" r="0" b="0"/>
          <a:pathLst>
            <a:path>
              <a:moveTo>
                <a:pt x="1071992" y="0"/>
              </a:moveTo>
              <a:lnTo>
                <a:pt x="1071992" y="514858"/>
              </a:lnTo>
              <a:lnTo>
                <a:pt x="0" y="514858"/>
              </a:lnTo>
              <a:lnTo>
                <a:pt x="0" y="671375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E5DDE77-02F5-413F-AD53-368583704B6D}">
      <dsp:nvSpPr>
        <dsp:cNvPr id="0" name=""/>
        <dsp:cNvSpPr/>
      </dsp:nvSpPr>
      <dsp:spPr>
        <a:xfrm>
          <a:off x="1038858" y="-12920"/>
          <a:ext cx="2118739" cy="1414244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FFCFAFE9-E234-483C-9322-D8D3A0A330A7}">
      <dsp:nvSpPr>
        <dsp:cNvPr id="0" name=""/>
        <dsp:cNvSpPr/>
      </dsp:nvSpPr>
      <dsp:spPr>
        <a:xfrm>
          <a:off x="1226583" y="165419"/>
          <a:ext cx="2118739" cy="1414244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HỮU TỈ</a:t>
          </a:r>
        </a:p>
      </dsp:txBody>
      <dsp:txXfrm>
        <a:off x="1268005" y="206841"/>
        <a:ext cx="2035895" cy="1331400"/>
      </dsp:txXfrm>
    </dsp:sp>
    <dsp:sp modelId="{688D3821-9A43-49FA-B280-1B02A36E05EA}">
      <dsp:nvSpPr>
        <dsp:cNvPr id="0" name=""/>
        <dsp:cNvSpPr/>
      </dsp:nvSpPr>
      <dsp:spPr>
        <a:xfrm>
          <a:off x="-65446" y="2072699"/>
          <a:ext cx="2183364" cy="147708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3C171CE0-5417-4811-9651-35684A7C1D3C}">
      <dsp:nvSpPr>
        <dsp:cNvPr id="0" name=""/>
        <dsp:cNvSpPr/>
      </dsp:nvSpPr>
      <dsp:spPr>
        <a:xfrm>
          <a:off x="122279" y="2251039"/>
          <a:ext cx="2183364" cy="1477081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endParaRPr kumimoji="0" lang="en-US" sz="2400" b="1" i="0" u="none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ữu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165541" y="2294301"/>
        <a:ext cx="2096840" cy="1390557"/>
      </dsp:txXfrm>
    </dsp:sp>
    <dsp:sp modelId="{EAB02D91-5698-44C8-A994-697C20ADB93B}">
      <dsp:nvSpPr>
        <dsp:cNvPr id="0" name=""/>
        <dsp:cNvSpPr/>
      </dsp:nvSpPr>
      <dsp:spPr>
        <a:xfrm>
          <a:off x="2559598" y="2072699"/>
          <a:ext cx="2137054" cy="1398956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1E942F96-3733-450F-A8C3-F7BF25666724}">
      <dsp:nvSpPr>
        <dsp:cNvPr id="0" name=""/>
        <dsp:cNvSpPr/>
      </dsp:nvSpPr>
      <dsp:spPr>
        <a:xfrm>
          <a:off x="2747324" y="2251039"/>
          <a:ext cx="2137054" cy="1398956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788298" y="2292013"/>
        <a:ext cx="2055106" cy="1317008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F01EF8C-0771-45B0-83D0-4BCC91AB86B7}">
      <dsp:nvSpPr>
        <dsp:cNvPr id="0" name=""/>
        <dsp:cNvSpPr/>
      </dsp:nvSpPr>
      <dsp:spPr>
        <a:xfrm>
          <a:off x="1319117" y="1637694"/>
          <a:ext cx="91440" cy="515427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515427"/>
              </a:lnTo>
            </a:path>
          </a:pathLst>
        </a:cu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/>
          <a:lightRig rig="flat" dir="t"/>
        </a:scene3d>
        <a:sp3d prstMaterial="matte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8FC9015-087F-4FF4-A151-F60DE6483067}">
      <dsp:nvSpPr>
        <dsp:cNvPr id="0" name=""/>
        <dsp:cNvSpPr/>
      </dsp:nvSpPr>
      <dsp:spPr>
        <a:xfrm>
          <a:off x="336837" y="174976"/>
          <a:ext cx="2055999" cy="146271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15CE1BB0-45B7-483B-BA2F-475F3741E037}">
      <dsp:nvSpPr>
        <dsp:cNvPr id="0" name=""/>
        <dsp:cNvSpPr/>
      </dsp:nvSpPr>
      <dsp:spPr>
        <a:xfrm>
          <a:off x="533753" y="362046"/>
          <a:ext cx="2055999" cy="1462718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3200" b="1" i="0" u="none" strike="noStrike" kern="1200" cap="none" normalizeH="0" baseline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 VÔ TỈ</a:t>
          </a:r>
        </a:p>
      </dsp:txBody>
      <dsp:txXfrm>
        <a:off x="576595" y="404888"/>
        <a:ext cx="1970315" cy="1377034"/>
      </dsp:txXfrm>
    </dsp:sp>
    <dsp:sp modelId="{AF3A9BA9-4941-42FB-A890-875F9A6959A2}">
      <dsp:nvSpPr>
        <dsp:cNvPr id="0" name=""/>
        <dsp:cNvSpPr/>
      </dsp:nvSpPr>
      <dsp:spPr>
        <a:xfrm>
          <a:off x="1812" y="2153122"/>
          <a:ext cx="2726049" cy="1563945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1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1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1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0000" dir="5400000" rotWithShape="0">
            <a:srgbClr val="000000">
              <a:alpha val="38000"/>
            </a:srgbClr>
          </a:outerShdw>
        </a:effectLst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1">
          <a:scrgbClr r="0" g="0" b="0"/>
        </a:effectRef>
        <a:fontRef idx="minor">
          <a:schemeClr val="lt1"/>
        </a:fontRef>
      </dsp:style>
    </dsp:sp>
    <dsp:sp modelId="{BE6D0A7B-9194-4589-90C1-F44D4B63A9DA}">
      <dsp:nvSpPr>
        <dsp:cNvPr id="0" name=""/>
        <dsp:cNvSpPr/>
      </dsp:nvSpPr>
      <dsp:spPr>
        <a:xfrm>
          <a:off x="198728" y="2340192"/>
          <a:ext cx="2726049" cy="1563945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9525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Số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hập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0" u="none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phân</a:t>
          </a:r>
          <a:r>
            <a:rPr kumimoji="0" lang="en-US" sz="2400" b="1" i="0" u="none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vô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ạn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  <a:p>
          <a:pPr marL="0" marR="0" lvl="0" indent="0" algn="ctr" defTabSz="914400" rtl="0" eaLnBrk="1" fontAlgn="base" latinLnBrk="0" hangingPunct="1">
            <a:lnSpc>
              <a:spcPct val="100000"/>
            </a:lnSpc>
            <a:spcBef>
              <a:spcPct val="0"/>
            </a:spcBef>
            <a:spcAft>
              <a:spcPct val="0"/>
            </a:spcAft>
            <a:buClrTx/>
            <a:buSzTx/>
            <a:buFontTx/>
            <a:buNone/>
            <a:tabLst/>
          </a:pP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không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tuần</a:t>
          </a:r>
          <a:r>
            <a:rPr kumimoji="0" lang="en-US" sz="2400" b="1" i="1" u="sng" strike="noStrike" kern="1200" cap="none" normalizeH="0" baseline="0" dirty="0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sz="2400" b="1" i="1" u="sng" strike="noStrike" kern="1200" cap="none" normalizeH="0" baseline="0" dirty="0" err="1">
              <a:ln/>
              <a:effectLst/>
              <a:latin typeface="Times New Roman" panose="02020603050405020304" pitchFamily="18" charset="0"/>
              <a:cs typeface="Times New Roman" panose="02020603050405020304" pitchFamily="18" charset="0"/>
            </a:rPr>
            <a:t>hoàn</a:t>
          </a:r>
          <a:endParaRPr kumimoji="0" lang="en-US" sz="2400" b="1" i="1" u="sng" strike="noStrike" kern="1200" cap="none" normalizeH="0" baseline="0" dirty="0">
            <a:ln/>
            <a:effectLst/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44534" y="2385998"/>
        <a:ext cx="2634437" cy="147233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6947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1551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115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u="sng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rrational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nay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5436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quen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i="1" u="sng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rrational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ững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gày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nay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úng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805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20807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13/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4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1.wmf"/><Relationship Id="rId10" Type="http://schemas.openxmlformats.org/officeDocument/2006/relationships/comments" Target="../comments/comment3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omments" Target="../comments/comment4.xm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3.xml"/><Relationship Id="rId3" Type="http://schemas.openxmlformats.org/officeDocument/2006/relationships/diagramLayout" Target="../diagrams/layout2.xml"/><Relationship Id="rId7" Type="http://schemas.openxmlformats.org/officeDocument/2006/relationships/diagramData" Target="../diagrams/data3.xml"/><Relationship Id="rId12" Type="http://schemas.openxmlformats.org/officeDocument/2006/relationships/comments" Target="../comments/comment5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11" Type="http://schemas.microsoft.com/office/2007/relationships/diagramDrawing" Target="../diagrams/drawing3.xml"/><Relationship Id="rId5" Type="http://schemas.openxmlformats.org/officeDocument/2006/relationships/diagramColors" Target="../diagrams/colors2.xml"/><Relationship Id="rId10" Type="http://schemas.openxmlformats.org/officeDocument/2006/relationships/diagramColors" Target="../diagrams/colors3.xml"/><Relationship Id="rId4" Type="http://schemas.openxmlformats.org/officeDocument/2006/relationships/diagramQuickStyle" Target="../diagrams/quickStyle2.xml"/><Relationship Id="rId9" Type="http://schemas.openxmlformats.org/officeDocument/2006/relationships/diagramQuickStyle" Target="../diagrams/quickStyle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24.png"/><Relationship Id="rId7" Type="http://schemas.openxmlformats.org/officeDocument/2006/relationships/hyperlink" Target="http://www.allwhitebackground.com/colorful-background-images.html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7.jpe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comments" Target="../comments/comment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9.e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36.wmf"/><Relationship Id="rId18" Type="http://schemas.openxmlformats.org/officeDocument/2006/relationships/image" Target="../media/image41.wmf"/><Relationship Id="rId3" Type="http://schemas.openxmlformats.org/officeDocument/2006/relationships/image" Target="../media/image6.jpeg"/><Relationship Id="rId12" Type="http://schemas.openxmlformats.org/officeDocument/2006/relationships/image" Target="../media/image35.wmf"/><Relationship Id="rId17" Type="http://schemas.openxmlformats.org/officeDocument/2006/relationships/image" Target="../media/image40.wmf"/><Relationship Id="rId2" Type="http://schemas.openxmlformats.org/officeDocument/2006/relationships/image" Target="../media/image32.png"/><Relationship Id="rId16" Type="http://schemas.openxmlformats.org/officeDocument/2006/relationships/image" Target="../media/image39.wmf"/><Relationship Id="rId20" Type="http://schemas.openxmlformats.org/officeDocument/2006/relationships/image" Target="../media/image43.wmf"/><Relationship Id="rId1" Type="http://schemas.openxmlformats.org/officeDocument/2006/relationships/slideLayout" Target="../slideLayouts/slideLayout2.xml"/><Relationship Id="rId11" Type="http://schemas.openxmlformats.org/officeDocument/2006/relationships/image" Target="../media/image34.wmf"/><Relationship Id="rId15" Type="http://schemas.openxmlformats.org/officeDocument/2006/relationships/image" Target="../media/image38.wmf"/><Relationship Id="rId10" Type="http://schemas.openxmlformats.org/officeDocument/2006/relationships/image" Target="../media/image33.wmf"/><Relationship Id="rId19" Type="http://schemas.openxmlformats.org/officeDocument/2006/relationships/image" Target="../media/image42.wmf"/><Relationship Id="rId9" Type="http://schemas.openxmlformats.org/officeDocument/2006/relationships/image" Target="../media/image8.png"/><Relationship Id="rId1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3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Relationship Id="rId9" Type="http://schemas.openxmlformats.org/officeDocument/2006/relationships/comments" Target="../comments/commen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gif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emf"/><Relationship Id="rId11" Type="http://schemas.openxmlformats.org/officeDocument/2006/relationships/comments" Target="../comments/comment7.xml"/><Relationship Id="rId5" Type="http://schemas.openxmlformats.org/officeDocument/2006/relationships/oleObject" Target="../embeddings/oleObject7.bin"/><Relationship Id="rId10" Type="http://schemas.openxmlformats.org/officeDocument/2006/relationships/image" Target="../media/image51.emf"/><Relationship Id="rId4" Type="http://schemas.openxmlformats.org/officeDocument/2006/relationships/image" Target="../media/image52.jpg"/><Relationship Id="rId9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3.emf"/><Relationship Id="rId11" Type="http://schemas.openxmlformats.org/officeDocument/2006/relationships/comments" Target="../comments/comment8.xml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55.emf"/><Relationship Id="rId4" Type="http://schemas.openxmlformats.org/officeDocument/2006/relationships/image" Target="../media/image52.jpg"/><Relationship Id="rId9" Type="http://schemas.openxmlformats.org/officeDocument/2006/relationships/oleObject" Target="../embeddings/oleObject1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6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52.jpg"/><Relationship Id="rId9" Type="http://schemas.openxmlformats.org/officeDocument/2006/relationships/comments" Target="../comments/comment9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5.xml"/><Relationship Id="rId3" Type="http://schemas.openxmlformats.org/officeDocument/2006/relationships/diagramLayout" Target="../diagrams/layout4.xml"/><Relationship Id="rId7" Type="http://schemas.openxmlformats.org/officeDocument/2006/relationships/diagramData" Target="../diagrams/data5.xml"/><Relationship Id="rId12" Type="http://schemas.openxmlformats.org/officeDocument/2006/relationships/comments" Target="../comments/comment10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11" Type="http://schemas.microsoft.com/office/2007/relationships/diagramDrawing" Target="../diagrams/drawing5.xml"/><Relationship Id="rId5" Type="http://schemas.openxmlformats.org/officeDocument/2006/relationships/diagramColors" Target="../diagrams/colors4.xml"/><Relationship Id="rId10" Type="http://schemas.openxmlformats.org/officeDocument/2006/relationships/diagramColors" Target="../diagrams/colors5.xml"/><Relationship Id="rId4" Type="http://schemas.openxmlformats.org/officeDocument/2006/relationships/diagramQuickStyle" Target="../diagrams/quickStyle4.xml"/><Relationship Id="rId9" Type="http://schemas.openxmlformats.org/officeDocument/2006/relationships/diagramQuickStyle" Target="../diagrams/quickStyle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64.emf"/><Relationship Id="rId3" Type="http://schemas.openxmlformats.org/officeDocument/2006/relationships/image" Target="../media/image65.png"/><Relationship Id="rId7" Type="http://schemas.openxmlformats.org/officeDocument/2006/relationships/image" Target="../media/image61.emf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63.emf"/><Relationship Id="rId5" Type="http://schemas.openxmlformats.org/officeDocument/2006/relationships/image" Target="../media/image60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62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7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image" Target="../media/image72.png"/><Relationship Id="rId10" Type="http://schemas.openxmlformats.org/officeDocument/2006/relationships/image" Target="../media/image69.wmf"/><Relationship Id="rId4" Type="http://schemas.openxmlformats.org/officeDocument/2006/relationships/image" Target="../media/image66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7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11.png"/><Relationship Id="rId3" Type="http://schemas.openxmlformats.org/officeDocument/2006/relationships/image" Target="../media/image4.jpeg"/><Relationship Id="rId7" Type="http://schemas.openxmlformats.org/officeDocument/2006/relationships/image" Target="../media/image6.jpeg"/><Relationship Id="rId12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2.xm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9.png"/><Relationship Id="rId5" Type="http://schemas.openxmlformats.org/officeDocument/2006/relationships/image" Target="../media/image5.jpeg"/><Relationship Id="rId15" Type="http://schemas.openxmlformats.org/officeDocument/2006/relationships/image" Target="../media/image13.png"/><Relationship Id="rId10" Type="http://schemas.openxmlformats.org/officeDocument/2006/relationships/image" Target="../media/image8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7.png"/><Relationship Id="rId1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17.png"/><Relationship Id="rId9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10" Type="http://schemas.openxmlformats.org/officeDocument/2006/relationships/image" Target="../media/image20.png"/><Relationship Id="rId9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6" name="Rectangle 15">
            <a:extLst>
              <a:ext uri="{FF2B5EF4-FFF2-40B4-BE49-F238E27FC236}">
                <a16:creationId xmlns:a16="http://schemas.microsoft.com/office/drawing/2014/main" id="{04812C46-200A-4DEB-A05E-3ED6C68C2387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1713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Chỗ dành sẵn cho Nội dung 4" descr="Ảnh có chứa diều, bầu trời, bay, ngoài trời&#10;&#10;Mô tả được tạo tự động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20" y="10"/>
            <a:ext cx="7252212" cy="5143490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D1EA859B-E555-4109-94F3-6700E046E008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3843764" y="0"/>
            <a:ext cx="5300233" cy="5143500"/>
          </a:xfrm>
          <a:prstGeom prst="rect">
            <a:avLst/>
          </a:prstGeom>
          <a:gradFill>
            <a:gsLst>
              <a:gs pos="48000">
                <a:schemeClr val="bg1"/>
              </a:gs>
              <a:gs pos="35000">
                <a:schemeClr val="bg1">
                  <a:alpha val="77000"/>
                </a:schemeClr>
              </a:gs>
              <a:gs pos="19000">
                <a:schemeClr val="bg1">
                  <a:alpha val="38000"/>
                </a:schemeClr>
              </a:gs>
              <a:gs pos="0">
                <a:schemeClr val="bg1">
                  <a:alpha val="0"/>
                </a:schemeClr>
              </a:gs>
              <a:gs pos="100000">
                <a:schemeClr val="bg1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Hộp Văn bản 1">
            <a:extLst>
              <a:ext uri="{FF2B5EF4-FFF2-40B4-BE49-F238E27FC236}">
                <a16:creationId xmlns:a16="http://schemas.microsoft.com/office/drawing/2014/main" id="{9D73F281-D85A-414B-B050-B924052F9282}"/>
              </a:ext>
            </a:extLst>
          </p:cNvPr>
          <p:cNvSpPr txBox="1"/>
          <p:nvPr/>
        </p:nvSpPr>
        <p:spPr>
          <a:xfrm>
            <a:off x="1749914" y="364839"/>
            <a:ext cx="6664004" cy="35564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.</a:t>
            </a: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1330517" y="717592"/>
            <a:ext cx="337464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7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…………..</a:t>
            </a: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945721" y="3712882"/>
            <a:ext cx="3721916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ĐỖ HỒNG VÂN</a:t>
            </a:r>
            <a:endParaRPr lang="en-US" sz="3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1192903" y="2931540"/>
            <a:ext cx="7778027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7 (CÁNH DIỀU )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4334415" y="4307852"/>
            <a:ext cx="416011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: 2022 - 2023</a:t>
            </a:r>
          </a:p>
        </p:txBody>
      </p:sp>
    </p:spTree>
    <p:extLst>
      <p:ext uri="{BB962C8B-B14F-4D97-AF65-F5344CB8AC3E}">
        <p14:creationId xmlns:p14="http://schemas.microsoft.com/office/powerpoint/2010/main" val="27942254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2890836" y="99635"/>
            <a:ext cx="2519363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32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3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3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27494624"/>
              </p:ext>
            </p:extLst>
          </p:nvPr>
        </p:nvGraphicFramePr>
        <p:xfrm>
          <a:off x="304800" y="934337"/>
          <a:ext cx="8702842" cy="412496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702842">
                  <a:extLst>
                    <a:ext uri="{9D8B030D-6E8A-4147-A177-3AD203B41FA5}">
                      <a16:colId xmlns:a16="http://schemas.microsoft.com/office/drawing/2014/main" val="22079468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0430" algn="l"/>
                        </a:tabLst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i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ệm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1125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ữ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ả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ữu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algn="just">
                        <a:spcAft>
                          <a:spcPts val="1125"/>
                        </a:spcAft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28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 </a:t>
                      </a:r>
                      <a:r>
                        <a:rPr lang="en-US" sz="2800" b="1" dirty="0" err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</a:t>
                      </a:r>
                      <a:r>
                        <a:rPr lang="en-US" sz="28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ụ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ư</a:t>
                      </a:r>
                      <a:r>
                        <a:rPr lang="en-US" sz="2800" b="1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</a:t>
                      </a:r>
                    </a:p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-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</a:t>
                      </a:r>
                      <a:r>
                        <a:rPr lang="en-US" sz="2800" b="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algn="just">
                        <a:spcAft>
                          <a:spcPts val="1125"/>
                        </a:spcAf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-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p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ỳ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ay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ổi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a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ầ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: </a:t>
                      </a:r>
                    </a:p>
                    <a:p>
                      <a:pPr algn="l">
                        <a:spcAft>
                          <a:spcPts val="1125"/>
                        </a:spcAft>
                      </a:pPr>
                      <a:r>
                        <a:rPr lang="en-US" sz="2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-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ôgarit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iên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</a:p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fr-FR" sz="2800" b="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b="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064492451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335405"/>
              </p:ext>
            </p:extLst>
          </p:nvPr>
        </p:nvGraphicFramePr>
        <p:xfrm>
          <a:off x="1752600" y="2669703"/>
          <a:ext cx="331177" cy="331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4" imgW="139700" imgH="139700" progId="Equation.DSMT4">
                  <p:embed/>
                </p:oleObj>
              </mc:Choice>
              <mc:Fallback>
                <p:oleObj name="Equation" r:id="rId4" imgW="139700" imgH="139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69703"/>
                        <a:ext cx="331177" cy="331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702436"/>
              </p:ext>
            </p:extLst>
          </p:nvPr>
        </p:nvGraphicFramePr>
        <p:xfrm>
          <a:off x="3030954" y="3481552"/>
          <a:ext cx="33337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6" imgW="1434960" imgH="203040" progId="Equation.DSMT4">
                  <p:embed/>
                </p:oleObj>
              </mc:Choice>
              <mc:Fallback>
                <p:oleObj name="Equation" r:id="rId6" imgW="14349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954" y="3481552"/>
                        <a:ext cx="3333750" cy="477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564470"/>
              </p:ext>
            </p:extLst>
          </p:nvPr>
        </p:nvGraphicFramePr>
        <p:xfrm>
          <a:off x="3961798" y="4043614"/>
          <a:ext cx="2058002" cy="459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8" imgW="914400" imgH="203200" progId="Equation.DSMT4">
                  <p:embed/>
                </p:oleObj>
              </mc:Choice>
              <mc:Fallback>
                <p:oleObj name="Equation" r:id="rId8" imgW="9144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1798" y="4043614"/>
                        <a:ext cx="2058002" cy="4593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0093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266610" y="7063"/>
            <a:ext cx="2525051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36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Ở RỘNG</a:t>
            </a:r>
            <a:endParaRPr lang="en-US" sz="36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Table 2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4609545"/>
              </p:ext>
            </p:extLst>
          </p:nvPr>
        </p:nvGraphicFramePr>
        <p:xfrm>
          <a:off x="414335" y="984120"/>
          <a:ext cx="8229600" cy="13563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29600">
                  <a:extLst>
                    <a:ext uri="{9D8B030D-6E8A-4147-A177-3AD203B41FA5}">
                      <a16:colId xmlns:a16="http://schemas.microsoft.com/office/drawing/2014/main" val="36307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   </a:t>
                      </a:r>
                      <a:r>
                        <a:rPr lang="en-US" sz="2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ập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ợp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í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. </a:t>
                      </a:r>
                    </a:p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*   </a:t>
                      </a:r>
                      <a:r>
                        <a:rPr lang="en-US" sz="2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ỉ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: Irrational number </a:t>
                      </a:r>
                      <a:endParaRPr lang="en-US" sz="280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just">
                        <a:spcAft>
                          <a:spcPts val="300"/>
                        </a:spcAft>
                      </a:pPr>
                      <a:r>
                        <a:rPr lang="en-US" sz="2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ặc</a:t>
                      </a:r>
                      <a:r>
                        <a:rPr lang="en-US" sz="2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rf (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UK)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/>
                </a:tc>
                <a:extLst>
                  <a:ext uri="{0D108BD9-81ED-4DB2-BD59-A6C34878D82A}">
                    <a16:rowId xmlns:a16="http://schemas.microsoft.com/office/drawing/2014/main" val="3742102689"/>
                  </a:ext>
                </a:extLst>
              </a:tr>
            </a:tbl>
          </a:graphicData>
        </a:graphic>
      </p:graphicFrame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1295400" y="2952750"/>
            <a:ext cx="7086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ập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32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32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1082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2098286973"/>
              </p:ext>
            </p:extLst>
          </p:nvPr>
        </p:nvGraphicFramePr>
        <p:xfrm>
          <a:off x="502409" y="414037"/>
          <a:ext cx="4885162" cy="38952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4107764581"/>
              </p:ext>
            </p:extLst>
          </p:nvPr>
        </p:nvGraphicFramePr>
        <p:xfrm>
          <a:off x="5836409" y="245235"/>
          <a:ext cx="2926591" cy="40791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36105412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Graphic spid="4" grpId="1">
        <p:bldAsOne/>
      </p:bldGraphic>
      <p:bldGraphic spid="5" grpId="0">
        <p:bldAsOne/>
      </p:bldGraphic>
      <p:bldGraphic spid="5" grpId="1">
        <p:bldAsOne/>
      </p:bldGraphic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85750"/>
            <a:ext cx="5048250" cy="2435418"/>
          </a:xfrm>
          <a:prstGeom prst="rect">
            <a:avLst/>
          </a:prstGeom>
        </p:spPr>
      </p:pic>
      <p:sp>
        <p:nvSpPr>
          <p:cNvPr id="3" name="Bong bóng Lời nói: Hình chữ nhật với Góc Tròn 7">
            <a:extLst>
              <a:ext uri="{FF2B5EF4-FFF2-40B4-BE49-F238E27FC236}">
                <a16:creationId xmlns:a16="http://schemas.microsoft.com/office/drawing/2014/main" id="{C94BBEE6-33AF-4741-9F75-7DDCAA856B10}"/>
              </a:ext>
            </a:extLst>
          </p:cNvPr>
          <p:cNvSpPr/>
          <p:nvPr/>
        </p:nvSpPr>
        <p:spPr>
          <a:xfrm>
            <a:off x="1371600" y="2876550"/>
            <a:ext cx="6705600" cy="1283473"/>
          </a:xfrm>
          <a:prstGeom prst="wedgeRoundRectCallout">
            <a:avLst>
              <a:gd name="adj1" fmla="val 29832"/>
              <a:gd name="adj2" fmla="val 50129"/>
              <a:gd name="adj3" fmla="val 16667"/>
            </a:avLst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1313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" name="Picture 42">
            <a:extLst>
              <a:ext uri="{FF2B5EF4-FFF2-40B4-BE49-F238E27FC236}">
                <a16:creationId xmlns:a16="http://schemas.microsoft.com/office/drawing/2014/main" id="{653AC967-D76F-4BEA-9802-36BAE58E09C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382000" y="61457"/>
            <a:ext cx="940866" cy="940866"/>
          </a:xfrm>
          <a:prstGeom prst="rect">
            <a:avLst/>
          </a:prstGeom>
        </p:spPr>
      </p:pic>
      <p:sp>
        <p:nvSpPr>
          <p:cNvPr id="20" name="Rectangle 11">
            <a:extLst>
              <a:ext uri="{FF2B5EF4-FFF2-40B4-BE49-F238E27FC236}">
                <a16:creationId xmlns:a16="http://schemas.microsoft.com/office/drawing/2014/main" id="{BB61B6B9-5F2E-4E24-852D-D871D2FA0570}"/>
              </a:ext>
            </a:extLst>
          </p:cNvPr>
          <p:cNvSpPr/>
          <p:nvPr/>
        </p:nvSpPr>
        <p:spPr>
          <a:xfrm>
            <a:off x="3429000" y="1538035"/>
            <a:ext cx="3299429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8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ài</a:t>
            </a:r>
            <a:r>
              <a:rPr lang="en-US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1 – SGK </a:t>
            </a:r>
            <a:r>
              <a:rPr lang="en-US" sz="2800" b="1" spc="50" dirty="0" err="1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trang</a:t>
            </a:r>
            <a:r>
              <a:rPr lang="en-US" sz="28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 33</a:t>
            </a:r>
            <a:endParaRPr lang="en-US" sz="28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2400" y="3028950"/>
            <a:ext cx="87407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601461"/>
              </p:ext>
            </p:extLst>
          </p:nvPr>
        </p:nvGraphicFramePr>
        <p:xfrm>
          <a:off x="2341632" y="2921669"/>
          <a:ext cx="280154" cy="789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139680" imgH="393480" progId="Equation.DSMT4">
                  <p:embed/>
                </p:oleObj>
              </mc:Choice>
              <mc:Fallback>
                <p:oleObj name="Equation" r:id="rId4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41632" y="2921669"/>
                        <a:ext cx="280154" cy="7895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7"/>
              </a:ext>
            </a:extLst>
          </a:blip>
          <a:srcRect l="17382" r="20120" b="2"/>
          <a:stretch/>
        </p:blipFill>
        <p:spPr>
          <a:xfrm>
            <a:off x="152400" y="83950"/>
            <a:ext cx="2613291" cy="2613291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12" name="Picture 11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6140" y="183499"/>
            <a:ext cx="1989434" cy="1989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802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81400" y="285750"/>
            <a:ext cx="16770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5" name="Rectangle 4"/>
          <p:cNvSpPr/>
          <p:nvPr/>
        </p:nvSpPr>
        <p:spPr>
          <a:xfrm>
            <a:off x="3124200" y="1047750"/>
            <a:ext cx="5915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.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06215"/>
              </p:ext>
            </p:extLst>
          </p:nvPr>
        </p:nvGraphicFramePr>
        <p:xfrm>
          <a:off x="221355" y="907622"/>
          <a:ext cx="2931043" cy="794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1685734" imgH="457097" progId="Equation.DSMT4">
                  <p:embed/>
                </p:oleObj>
              </mc:Choice>
              <mc:Fallback>
                <p:oleObj name="Equation" r:id="rId3" imgW="1685734" imgH="457097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355" y="907622"/>
                        <a:ext cx="2931043" cy="794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868186"/>
              </p:ext>
            </p:extLst>
          </p:nvPr>
        </p:nvGraphicFramePr>
        <p:xfrm>
          <a:off x="482600" y="2425700"/>
          <a:ext cx="24082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1231560" imgH="203040" progId="Equation.DSMT4">
                  <p:embed/>
                </p:oleObj>
              </mc:Choice>
              <mc:Fallback>
                <p:oleObj name="Equation" r:id="rId5" imgW="1231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2600" y="2425700"/>
                        <a:ext cx="2408238" cy="39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56960416"/>
              </p:ext>
            </p:extLst>
          </p:nvPr>
        </p:nvGraphicFramePr>
        <p:xfrm>
          <a:off x="3120189" y="2431584"/>
          <a:ext cx="5715000" cy="3657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5715000">
                  <a:extLst>
                    <a:ext uri="{9D8B030D-6E8A-4147-A177-3AD203B41FA5}">
                      <a16:colId xmlns:a16="http://schemas.microsoft.com/office/drawing/2014/main" val="9401336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0430" algn="l"/>
                        </a:tabLs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i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p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ầ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4381845"/>
                  </a:ext>
                </a:extLst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580407" y="1641712"/>
            <a:ext cx="190468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580407" y="2941672"/>
            <a:ext cx="183575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" name="Table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73605842"/>
              </p:ext>
            </p:extLst>
          </p:nvPr>
        </p:nvGraphicFramePr>
        <p:xfrm>
          <a:off x="1686876" y="3436620"/>
          <a:ext cx="6847524" cy="148812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6847524">
                  <a:extLst>
                    <a:ext uri="{9D8B030D-6E8A-4147-A177-3AD203B41FA5}">
                      <a16:colId xmlns:a16="http://schemas.microsoft.com/office/drawing/2014/main" val="3281411591"/>
                    </a:ext>
                  </a:extLst>
                </a:gridCol>
              </a:tblGrid>
              <a:tr h="1488123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00430" algn="l"/>
                        </a:tabLst>
                      </a:pP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p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ầ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p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ạ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ầ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ập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ì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</a:t>
                      </a:r>
                      <a:r>
                        <a:rPr lang="en-US" sz="28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114300" marR="11430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2458042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81415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70">
            <a:extLst>
              <a:ext uri="{FF2B5EF4-FFF2-40B4-BE49-F238E27FC236}">
                <a16:creationId xmlns:a16="http://schemas.microsoft.com/office/drawing/2014/main" id="{096B78D3-F030-4786-A5F1-612A95E2247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867400" y="2952750"/>
            <a:ext cx="2073884" cy="1784808"/>
          </a:xfrm>
          <a:prstGeom prst="rect">
            <a:avLst/>
          </a:prstGeom>
        </p:spPr>
      </p:pic>
      <p:sp>
        <p:nvSpPr>
          <p:cNvPr id="8" name="Bong bóng Lời nói: Hình chữ nhật với Góc Tròn 7">
            <a:extLst>
              <a:ext uri="{FF2B5EF4-FFF2-40B4-BE49-F238E27FC236}">
                <a16:creationId xmlns:a16="http://schemas.microsoft.com/office/drawing/2014/main" id="{C94BBEE6-33AF-4741-9F75-7DDCAA856B10}"/>
              </a:ext>
            </a:extLst>
          </p:cNvPr>
          <p:cNvSpPr/>
          <p:nvPr/>
        </p:nvSpPr>
        <p:spPr>
          <a:xfrm>
            <a:off x="1371600" y="1504950"/>
            <a:ext cx="6324600" cy="1283473"/>
          </a:xfrm>
          <a:prstGeom prst="wedgeRoundRectCallout">
            <a:avLst>
              <a:gd name="adj1" fmla="val 34064"/>
              <a:gd name="adj2" fmla="val 79609"/>
              <a:gd name="adj3" fmla="val 16667"/>
            </a:avLst>
          </a:prstGeom>
          <a:solidFill>
            <a:schemeClr val="accent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0688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2857" t="53333" r="47143" b="26349"/>
          <a:stretch/>
        </p:blipFill>
        <p:spPr>
          <a:xfrm>
            <a:off x="111579" y="1599375"/>
            <a:ext cx="6911521" cy="2133600"/>
          </a:xfrm>
          <a:prstGeom prst="rect">
            <a:avLst/>
          </a:prstGeom>
        </p:spPr>
      </p:pic>
      <p:pic>
        <p:nvPicPr>
          <p:cNvPr id="20" name="Picture 19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6790445" y="1539503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612527" y="1804620"/>
            <a:ext cx="2327672" cy="2327672"/>
          </a:xfrm>
          <a:prstGeom prst="rect">
            <a:avLst/>
          </a:prstGeom>
        </p:spPr>
      </p:pic>
      <p:sp>
        <p:nvSpPr>
          <p:cNvPr id="22" name="Cloud Callout 21"/>
          <p:cNvSpPr/>
          <p:nvPr/>
        </p:nvSpPr>
        <p:spPr>
          <a:xfrm>
            <a:off x="6173388" y="0"/>
            <a:ext cx="2970612" cy="1552575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32" name="Picture 12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052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1" name="Picture 1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0" name="Picture 10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052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9" name="Picture 9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810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810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1" name="Picture 1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91641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 rotWithShape="1">
          <a:blip r:embed="rId2"/>
          <a:srcRect l="15000" t="26667" r="8333" b="55555"/>
          <a:stretch/>
        </p:blipFill>
        <p:spPr>
          <a:xfrm>
            <a:off x="390525" y="895350"/>
            <a:ext cx="8178800" cy="1066800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2"/>
          <a:srcRect l="15417" t="47778" r="7916" b="34444"/>
          <a:stretch/>
        </p:blipFill>
        <p:spPr>
          <a:xfrm>
            <a:off x="390525" y="1962150"/>
            <a:ext cx="8178800" cy="1066800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 rotWithShape="1">
          <a:blip r:embed="rId2"/>
          <a:srcRect l="15001" t="67778" r="9166" b="17407"/>
          <a:stretch/>
        </p:blipFill>
        <p:spPr>
          <a:xfrm>
            <a:off x="381000" y="3028950"/>
            <a:ext cx="8188325" cy="891442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>
            <a:off x="3581400" y="285750"/>
            <a:ext cx="16770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pic>
        <p:nvPicPr>
          <p:cNvPr id="6156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052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5" name="Picture 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4" name="Pictur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90525" cy="20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8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1" name="Picture 7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810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81000" cy="18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3350" cy="142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3211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4A4CF970-97CE-4816-96E9-A6CAA0C1E20C}"/>
              </a:ext>
            </a:extLst>
          </p:cNvPr>
          <p:cNvSpPr txBox="1"/>
          <p:nvPr/>
        </p:nvSpPr>
        <p:spPr>
          <a:xfrm>
            <a:off x="2667000" y="2419350"/>
            <a:ext cx="5943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 định trên là đúng vì </a:t>
            </a:r>
            <a:endParaRPr lang="en-US" sz="2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M</a:t>
            </a:r>
            <a:r>
              <a:rPr lang="vi-V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ỗi </a:t>
            </a:r>
            <a:r>
              <a:rPr lang="vi-V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vô tỉ đều được viết dưới dạng số thập phân vô hạn không tuần </a:t>
            </a:r>
            <a:r>
              <a:rPr lang="vi-V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C</a:t>
            </a:r>
            <a:r>
              <a:rPr lang="vi-VN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 </a:t>
            </a:r>
            <a:r>
              <a:rPr lang="vi-VN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hữu tỉ thì được viết dưới dạng các số thập phân hữu hạn hoặc vô hạn tuần hoàn.</a:t>
            </a:r>
          </a:p>
          <a:p>
            <a:pPr algn="just"/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nếu một số là vô tỉ thì số đó không thể là số hữu tỉ.</a:t>
            </a:r>
          </a:p>
        </p:txBody>
      </p:sp>
      <p:pic>
        <p:nvPicPr>
          <p:cNvPr id="6" name="Picture 9">
            <a:extLst>
              <a:ext uri="{FF2B5EF4-FFF2-40B4-BE49-F238E27FC236}">
                <a16:creationId xmlns:a16="http://schemas.microsoft.com/office/drawing/2014/main" id="{90DC1C35-A993-458F-80F5-335C8ECFD76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1" y="1733550"/>
            <a:ext cx="2073884" cy="1784808"/>
          </a:xfrm>
          <a:prstGeom prst="rect">
            <a:avLst/>
          </a:prstGeom>
        </p:spPr>
      </p:pic>
      <p:sp>
        <p:nvSpPr>
          <p:cNvPr id="7" name="Bong bóng Lời nói: Hình chữ nhật với Góc Tròn 6">
            <a:extLst>
              <a:ext uri="{FF2B5EF4-FFF2-40B4-BE49-F238E27FC236}">
                <a16:creationId xmlns:a16="http://schemas.microsoft.com/office/drawing/2014/main" id="{77B9C886-FE39-4A80-8991-60F30E4EA231}"/>
              </a:ext>
            </a:extLst>
          </p:cNvPr>
          <p:cNvSpPr/>
          <p:nvPr/>
        </p:nvSpPr>
        <p:spPr>
          <a:xfrm>
            <a:off x="1219200" y="590551"/>
            <a:ext cx="6553200" cy="1371600"/>
          </a:xfrm>
          <a:prstGeom prst="wedgeRoundRectCallout">
            <a:avLst>
              <a:gd name="adj1" fmla="val -34598"/>
              <a:gd name="adj2" fmla="val 82217"/>
              <a:gd name="adj3" fmla="val 16667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“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21261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18511" y="116225"/>
            <a:ext cx="3086103" cy="285365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335593" y="913118"/>
            <a:ext cx="2914977" cy="596823"/>
          </a:xfrm>
          <a:prstGeom prst="rect">
            <a:avLst/>
          </a:prstGeom>
        </p:spPr>
      </p:pic>
      <p:graphicFrame>
        <p:nvGraphicFramePr>
          <p:cNvPr id="8" name="Diagram 7"/>
          <p:cNvGraphicFramePr/>
          <p:nvPr>
            <p:extLst>
              <p:ext uri="{D42A27DB-BD31-4B8C-83A1-F6EECF244321}">
                <p14:modId xmlns:p14="http://schemas.microsoft.com/office/powerpoint/2010/main" val="1462982831"/>
              </p:ext>
            </p:extLst>
          </p:nvPr>
        </p:nvGraphicFramePr>
        <p:xfrm>
          <a:off x="2423936" y="628651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40091053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Graphic spid="8" grpId="0">
        <p:bldAsOne/>
      </p:bldGraphic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20036" y="1509963"/>
            <a:ext cx="3094827" cy="7848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5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1">
            <a:extLst>
              <a:ext uri="{FF2B5EF4-FFF2-40B4-BE49-F238E27FC236}">
                <a16:creationId xmlns:a16="http://schemas.microsoft.com/office/drawing/2014/main" id="{4D192A4C-5FF9-467E-AFB9-70CB46ACE2C9}"/>
              </a:ext>
            </a:extLst>
          </p:cNvPr>
          <p:cNvSpPr/>
          <p:nvPr/>
        </p:nvSpPr>
        <p:spPr>
          <a:xfrm>
            <a:off x="2003258" y="41440"/>
            <a:ext cx="5856733" cy="738664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solidFill>
                  <a:srgbClr val="FF0000"/>
                </a:soli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TRÒ CHƠI AI NHANH HƠN</a:t>
            </a:r>
          </a:p>
        </p:txBody>
      </p:sp>
      <p:pic>
        <p:nvPicPr>
          <p:cNvPr id="5" name="Picture 38">
            <a:extLst>
              <a:ext uri="{FF2B5EF4-FFF2-40B4-BE49-F238E27FC236}">
                <a16:creationId xmlns:a16="http://schemas.microsoft.com/office/drawing/2014/main" id="{A6416446-B27C-4091-8F2F-689D08BD4F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9195" y="744153"/>
            <a:ext cx="5637608" cy="309641"/>
          </a:xfrm>
          <a:prstGeom prst="rect">
            <a:avLst/>
          </a:prstGeom>
        </p:spPr>
      </p:pic>
      <p:pic>
        <p:nvPicPr>
          <p:cNvPr id="4098" name="Picture 2" descr="Kahoot answers. Kahoot Hack &amp;amp; kahoot ninja – Need To Know About Kahoot Hack  &amp;amp; Auto Answer">
            <a:extLst>
              <a:ext uri="{FF2B5EF4-FFF2-40B4-BE49-F238E27FC236}">
                <a16:creationId xmlns:a16="http://schemas.microsoft.com/office/drawing/2014/main" id="{07AFA081-5A07-43EE-9B4C-8BEA48B1D0C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000" r="2381" b="15333"/>
          <a:stretch/>
        </p:blipFill>
        <p:spPr bwMode="auto">
          <a:xfrm>
            <a:off x="304800" y="1334503"/>
            <a:ext cx="1714500" cy="2341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3FDF7F6-812D-43B1-9154-72A2DB8B83C8}"/>
              </a:ext>
            </a:extLst>
          </p:cNvPr>
          <p:cNvSpPr txBox="1"/>
          <p:nvPr/>
        </p:nvSpPr>
        <p:spPr>
          <a:xfrm>
            <a:off x="2133600" y="1053794"/>
            <a:ext cx="7010400" cy="34163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t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p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t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ở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ên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nh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10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b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 </a:t>
            </a:r>
            <a:r>
              <a:rPr lang="en-US" sz="24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83208453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28600" y="0"/>
            <a:ext cx="2286000" cy="226695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826125" y="2319609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sz="28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819400" y="379393"/>
            <a:ext cx="5410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: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066800" y="3028950"/>
            <a:ext cx="320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066800" y="3753320"/>
            <a:ext cx="423304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400" b="0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 flipV="1">
            <a:off x="1676400" y="3789543"/>
            <a:ext cx="3200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726125"/>
              </p:ext>
            </p:extLst>
          </p:nvPr>
        </p:nvGraphicFramePr>
        <p:xfrm>
          <a:off x="3976492" y="2933335"/>
          <a:ext cx="747907" cy="76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380847" imgH="390512" progId="Equation.DSMT4">
                  <p:embed/>
                </p:oleObj>
              </mc:Choice>
              <mc:Fallback>
                <p:oleObj name="Equation" r:id="rId5" imgW="380847" imgH="3905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76492" y="2933335"/>
                        <a:ext cx="747907" cy="766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311587"/>
              </p:ext>
            </p:extLst>
          </p:nvPr>
        </p:nvGraphicFramePr>
        <p:xfrm>
          <a:off x="5101910" y="3662436"/>
          <a:ext cx="882137" cy="738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7" imgW="466520" imgH="390512" progId="Equation.DSMT4">
                  <p:embed/>
                </p:oleObj>
              </mc:Choice>
              <mc:Fallback>
                <p:oleObj name="Equation" r:id="rId7" imgW="466520" imgH="3905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1910" y="3662436"/>
                        <a:ext cx="882137" cy="738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38975"/>
              </p:ext>
            </p:extLst>
          </p:nvPr>
        </p:nvGraphicFramePr>
        <p:xfrm>
          <a:off x="4497928" y="1364142"/>
          <a:ext cx="1856793" cy="78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9" imgW="923680" imgH="390512" progId="Equation.DSMT4">
                  <p:embed/>
                </p:oleObj>
              </mc:Choice>
              <mc:Fallback>
                <p:oleObj name="Equation" r:id="rId9" imgW="923680" imgH="39051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7928" y="1364142"/>
                        <a:ext cx="1856793" cy="784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6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228599" y="235863"/>
            <a:ext cx="2285999" cy="2287908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826125" y="2319609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sz="28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514599" y="379393"/>
            <a:ext cx="64848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: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iề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ô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ống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 flipV="1">
            <a:off x="1676400" y="3789543"/>
            <a:ext cx="3200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534475"/>
              </p:ext>
            </p:extLst>
          </p:nvPr>
        </p:nvGraphicFramePr>
        <p:xfrm>
          <a:off x="5410200" y="449770"/>
          <a:ext cx="1179428" cy="541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" imgW="352409" imgH="161963" progId="Equation.DSMT4">
                  <p:embed/>
                </p:oleObj>
              </mc:Choice>
              <mc:Fallback>
                <p:oleObj name="Equation" r:id="rId5" imgW="352409" imgH="1619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10200" y="449770"/>
                        <a:ext cx="1179428" cy="5418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987570"/>
              </p:ext>
            </p:extLst>
          </p:nvPr>
        </p:nvGraphicFramePr>
        <p:xfrm>
          <a:off x="3657599" y="956919"/>
          <a:ext cx="4577201" cy="133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7" imgW="1762047" imgH="514324" progId="Equation.DSMT4">
                  <p:embed/>
                </p:oleObj>
              </mc:Choice>
              <mc:Fallback>
                <p:oleObj name="Equation" r:id="rId7" imgW="1762047" imgH="5143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599" y="956919"/>
                        <a:ext cx="4577201" cy="1336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886632"/>
              </p:ext>
            </p:extLst>
          </p:nvPr>
        </p:nvGraphicFramePr>
        <p:xfrm>
          <a:off x="1363197" y="2900345"/>
          <a:ext cx="5226431" cy="1573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9" imgW="1771406" imgH="533400" progId="Equation.DSMT4">
                  <p:embed/>
                </p:oleObj>
              </mc:Choice>
              <mc:Fallback>
                <p:oleObj name="Equation" r:id="rId9" imgW="1771406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63197" y="2900345"/>
                        <a:ext cx="5226431" cy="15735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953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6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52400" y="0"/>
            <a:ext cx="2590800" cy="249555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826125" y="2319609"/>
            <a:ext cx="1600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làm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lang="en-US" sz="28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514599" y="379393"/>
            <a:ext cx="648484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3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 flipV="1">
            <a:off x="1676400" y="3789543"/>
            <a:ext cx="32004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206737"/>
              </p:ext>
            </p:extLst>
          </p:nvPr>
        </p:nvGraphicFramePr>
        <p:xfrm>
          <a:off x="3048575" y="1074017"/>
          <a:ext cx="4790760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1819282" imgH="428663" progId="Equation.DSMT4">
                  <p:embed/>
                </p:oleObj>
              </mc:Choice>
              <mc:Fallback>
                <p:oleObj name="Equation" r:id="rId5" imgW="1819282" imgH="4286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575" y="1074017"/>
                        <a:ext cx="4790760" cy="1128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37635" y="2828125"/>
            <a:ext cx="190148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250283"/>
              </p:ext>
            </p:extLst>
          </p:nvPr>
        </p:nvGraphicFramePr>
        <p:xfrm>
          <a:off x="1851882" y="3450698"/>
          <a:ext cx="4277818" cy="492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7" imgW="1819282" imgH="209473" progId="Equation.DSMT4">
                  <p:embed/>
                </p:oleObj>
              </mc:Choice>
              <mc:Fallback>
                <p:oleObj name="Equation" r:id="rId7" imgW="1819282" imgH="2094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51882" y="3450698"/>
                        <a:ext cx="4277818" cy="492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6427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6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Diagram 3"/>
          <p:cNvGraphicFramePr/>
          <p:nvPr>
            <p:extLst/>
          </p:nvPr>
        </p:nvGraphicFramePr>
        <p:xfrm>
          <a:off x="502409" y="414037"/>
          <a:ext cx="4885162" cy="389520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graphicFrame>
        <p:nvGraphicFramePr>
          <p:cNvPr id="5" name="Diagram 4"/>
          <p:cNvGraphicFramePr/>
          <p:nvPr>
            <p:extLst/>
          </p:nvPr>
        </p:nvGraphicFramePr>
        <p:xfrm>
          <a:off x="5836409" y="245235"/>
          <a:ext cx="2926591" cy="407911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</p:spTree>
    <p:extLst>
      <p:ext uri="{BB962C8B-B14F-4D97-AF65-F5344CB8AC3E}">
        <p14:creationId xmlns:p14="http://schemas.microsoft.com/office/powerpoint/2010/main" val="3198764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  <p:bldGraphic spid="4" grpId="1">
        <p:bldAsOne/>
      </p:bldGraphic>
      <p:bldGraphic spid="5" grpId="0">
        <p:bldAsOne/>
      </p:bldGraphic>
      <p:bldGraphic spid="5" grpId="1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189991FC-5E0B-444D-81BF-53B2189047AB}"/>
              </a:ext>
            </a:extLst>
          </p:cNvPr>
          <p:cNvSpPr txBox="1"/>
          <p:nvPr/>
        </p:nvSpPr>
        <p:spPr>
          <a:xfrm>
            <a:off x="225972" y="1698627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RỘNG</a:t>
            </a:r>
            <a:endParaRPr lang="en-US" sz="28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 descr="Ảnh có chứa văn bản, mẫu họa&#10;&#10;Mô tả được tạo tự động">
            <a:extLst>
              <a:ext uri="{FF2B5EF4-FFF2-40B4-BE49-F238E27FC236}">
                <a16:creationId xmlns:a16="http://schemas.microsoft.com/office/drawing/2014/main" id="{73BEB698-895A-47B2-B861-3F0D62FCBD8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0"/>
            <a:ext cx="1828800" cy="1712422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286000" y="224195"/>
            <a:ext cx="4648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649040"/>
              </p:ext>
            </p:extLst>
          </p:nvPr>
        </p:nvGraphicFramePr>
        <p:xfrm>
          <a:off x="2667000" y="1504949"/>
          <a:ext cx="2819400" cy="294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4" imgW="1168400" imgH="1219200" progId="Equation.DSMT4">
                  <p:embed/>
                </p:oleObj>
              </mc:Choice>
              <mc:Fallback>
                <p:oleObj name="Equation" r:id="rId4" imgW="1168400" imgH="1219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04949"/>
                        <a:ext cx="2819400" cy="2948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50824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5" presetClass="emph" presetSubtype="0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25"/>
                                  </p:iterate>
                                  <p:childTnLst>
                                    <p:set>
                                      <p:cBhvr override="childStyle">
                                        <p:cTn id="10" dur="indefinite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Hình ảnh 3">
            <a:extLst>
              <a:ext uri="{FF2B5EF4-FFF2-40B4-BE49-F238E27FC236}">
                <a16:creationId xmlns:a16="http://schemas.microsoft.com/office/drawing/2014/main" id="{6544A186-CC85-4234-97BE-712B02D4CE8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5600" y="2724150"/>
            <a:ext cx="2340869" cy="221894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28600" y="285750"/>
            <a:ext cx="81534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)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ầ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ắ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a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ẩ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</a:p>
          <a:p>
            <a:pPr algn="just">
              <a:spcAft>
                <a:spcPts val="0"/>
              </a:spcAft>
            </a:pP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479647"/>
              </p:ext>
            </p:extLst>
          </p:nvPr>
        </p:nvGraphicFramePr>
        <p:xfrm>
          <a:off x="684392" y="1922152"/>
          <a:ext cx="3617257" cy="726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4" imgW="2038143" imgH="409588" progId="Equation.DSMT4">
                  <p:embed/>
                </p:oleObj>
              </mc:Choice>
              <mc:Fallback>
                <p:oleObj name="Equation" r:id="rId4" imgW="2038143" imgH="4095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4392" y="1922152"/>
                        <a:ext cx="3617257" cy="7268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742621"/>
              </p:ext>
            </p:extLst>
          </p:nvPr>
        </p:nvGraphicFramePr>
        <p:xfrm>
          <a:off x="684392" y="2932576"/>
          <a:ext cx="1715730" cy="458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6" imgW="961837" imgH="256982" progId="Equation.DSMT4">
                  <p:embed/>
                </p:oleObj>
              </mc:Choice>
              <mc:Fallback>
                <p:oleObj name="Equation" r:id="rId6" imgW="961837" imgH="2569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4392" y="2932576"/>
                        <a:ext cx="1715730" cy="458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488647"/>
              </p:ext>
            </p:extLst>
          </p:nvPr>
        </p:nvGraphicFramePr>
        <p:xfrm>
          <a:off x="2389906" y="2894015"/>
          <a:ext cx="1473247" cy="497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8" imgW="762054" imgH="256982" progId="Equation.DSMT4">
                  <p:embed/>
                </p:oleObj>
              </mc:Choice>
              <mc:Fallback>
                <p:oleObj name="Equation" r:id="rId8" imgW="762054" imgH="2569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89906" y="2894015"/>
                        <a:ext cx="1473247" cy="497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921918"/>
              </p:ext>
            </p:extLst>
          </p:nvPr>
        </p:nvGraphicFramePr>
        <p:xfrm>
          <a:off x="3893653" y="2724150"/>
          <a:ext cx="1102282" cy="78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10" imgW="561911" imgH="399870" progId="Equation.DSMT4">
                  <p:embed/>
                </p:oleObj>
              </mc:Choice>
              <mc:Fallback>
                <p:oleObj name="Equation" r:id="rId10" imgW="561911" imgH="3998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93653" y="2724150"/>
                        <a:ext cx="1102282" cy="78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41530"/>
              </p:ext>
            </p:extLst>
          </p:nvPr>
        </p:nvGraphicFramePr>
        <p:xfrm>
          <a:off x="4995935" y="2690989"/>
          <a:ext cx="1522866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2" imgW="752335" imgH="399870" progId="Equation.DSMT4">
                  <p:embed/>
                </p:oleObj>
              </mc:Choice>
              <mc:Fallback>
                <p:oleObj name="Equation" r:id="rId12" imgW="752335" imgH="39987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95935" y="2690989"/>
                        <a:ext cx="1522866" cy="809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0306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331748"/>
              </p:ext>
            </p:extLst>
          </p:nvPr>
        </p:nvGraphicFramePr>
        <p:xfrm>
          <a:off x="1321306" y="1786162"/>
          <a:ext cx="1154737" cy="577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7" name="Equation" r:id="rId3" imgW="520474" imgH="253890" progId="Equation.DSMT4">
                  <p:embed/>
                </p:oleObj>
              </mc:Choice>
              <mc:Fallback>
                <p:oleObj name="Equation" r:id="rId3" imgW="520474" imgH="25389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306" y="1786162"/>
                        <a:ext cx="1154737" cy="577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260597"/>
              </p:ext>
            </p:extLst>
          </p:nvPr>
        </p:nvGraphicFramePr>
        <p:xfrm>
          <a:off x="2450358" y="1786162"/>
          <a:ext cx="2380893" cy="535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Equation" r:id="rId5" imgW="1129810" imgH="253890" progId="Equation.DSMT4">
                  <p:embed/>
                </p:oleObj>
              </mc:Choice>
              <mc:Fallback>
                <p:oleObj name="Equation" r:id="rId5" imgW="112981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358" y="1786162"/>
                        <a:ext cx="2380893" cy="5357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674505"/>
              </p:ext>
            </p:extLst>
          </p:nvPr>
        </p:nvGraphicFramePr>
        <p:xfrm>
          <a:off x="4853431" y="1585836"/>
          <a:ext cx="2233169" cy="822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Equation" r:id="rId7" imgW="1091726" imgH="393529" progId="Equation.DSMT4">
                  <p:embed/>
                </p:oleObj>
              </mc:Choice>
              <mc:Fallback>
                <p:oleObj name="Equation" r:id="rId7" imgW="109172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3431" y="1585836"/>
                        <a:ext cx="2233169" cy="8227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592288"/>
              </p:ext>
            </p:extLst>
          </p:nvPr>
        </p:nvGraphicFramePr>
        <p:xfrm>
          <a:off x="2476043" y="2583937"/>
          <a:ext cx="1754342" cy="792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0" name="Equation" r:id="rId9" imgW="888614" imgH="393529" progId="Equation.DSMT4">
                  <p:embed/>
                </p:oleObj>
              </mc:Choice>
              <mc:Fallback>
                <p:oleObj name="Equation" r:id="rId9" imgW="888614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043" y="2583937"/>
                        <a:ext cx="1754342" cy="7922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930625"/>
              </p:ext>
            </p:extLst>
          </p:nvPr>
        </p:nvGraphicFramePr>
        <p:xfrm>
          <a:off x="4271660" y="2546413"/>
          <a:ext cx="1575967" cy="837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1" name="Equation" r:id="rId11" imgW="749160" imgH="393480" progId="Equation.DSMT4">
                  <p:embed/>
                </p:oleObj>
              </mc:Choice>
              <mc:Fallback>
                <p:oleObj name="Equation" r:id="rId11" imgW="7491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660" y="2546413"/>
                        <a:ext cx="1575967" cy="8378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1806716"/>
              </p:ext>
            </p:extLst>
          </p:nvPr>
        </p:nvGraphicFramePr>
        <p:xfrm>
          <a:off x="5916978" y="2561462"/>
          <a:ext cx="1099158" cy="854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2" name="Equation" r:id="rId13" imgW="507780" imgH="393529" progId="Equation.DSMT4">
                  <p:embed/>
                </p:oleObj>
              </mc:Choice>
              <mc:Fallback>
                <p:oleObj name="Equation" r:id="rId13" imgW="50778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6978" y="2561462"/>
                        <a:ext cx="1099158" cy="854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228393" y="247977"/>
            <a:ext cx="8687214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)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uầ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ạp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a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ẩy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71437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14287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0" y="2286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31432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12"/>
          <p:cNvSpPr>
            <a:spLocks noChangeArrowheads="1"/>
          </p:cNvSpPr>
          <p:nvPr/>
        </p:nvSpPr>
        <p:spPr bwMode="auto">
          <a:xfrm>
            <a:off x="0" y="400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7" name="Hình ảnh 3">
            <a:extLst>
              <a:ext uri="{FF2B5EF4-FFF2-40B4-BE49-F238E27FC236}">
                <a16:creationId xmlns:a16="http://schemas.microsoft.com/office/drawing/2014/main" id="{6544A186-CC85-4234-97BE-712B02D4CE8F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47727" y="3143250"/>
            <a:ext cx="1898742" cy="1799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6147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0" y="-19050"/>
            <a:ext cx="8667750" cy="513905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952593" y="3257550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524000" y="760385"/>
            <a:ext cx="411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657214" y="3730429"/>
            <a:ext cx="5638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4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400" i="1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ổ</a:t>
            </a:r>
            <a:r>
              <a:rPr lang="en-GB" altLang="en-US" sz="2400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ung (PHT)</a:t>
            </a:r>
            <a:endParaRPr lang="en-GB" altLang="en-US" sz="2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60789" y="1514438"/>
            <a:ext cx="5212326" cy="22159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hi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ớ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í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ùng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TCT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ăn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âm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400" i="1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SBT.</a:t>
            </a:r>
            <a:endParaRPr lang="en-US" sz="2400" i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865220" y="2088496"/>
            <a:ext cx="2050385" cy="232767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2593600" y="1428751"/>
            <a:ext cx="3433139" cy="343313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5670374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494" y="1531858"/>
            <a:ext cx="2327672" cy="23276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5600701" y="1981483"/>
            <a:ext cx="2327672" cy="232767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170" y="2057401"/>
            <a:ext cx="1561730" cy="1561730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40931" y="138645"/>
            <a:ext cx="2327672" cy="2050384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35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238560" y="568546"/>
            <a:ext cx="2050385" cy="52047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334363" y="626477"/>
            <a:ext cx="2025572" cy="138543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865973" y="60855"/>
            <a:ext cx="2025572" cy="13854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286500" y="381975"/>
            <a:ext cx="2176461" cy="1385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2725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4961" y="173437"/>
            <a:ext cx="3177228" cy="3714750"/>
          </a:xfrm>
          <a:prstGeom prst="rect">
            <a:avLst/>
          </a:prstGeom>
          <a:noFill/>
        </p:spPr>
      </p:pic>
      <p:sp>
        <p:nvSpPr>
          <p:cNvPr id="10" name="Hình chữ nhật 9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211497" y="4358151"/>
            <a:ext cx="5012014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54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330783" y="1067761"/>
            <a:ext cx="2050090" cy="1061828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614117" cy="61555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Mở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đầu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4493575" y="330362"/>
            <a:ext cx="2271617" cy="1061828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Hì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hức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6476956" y="1123371"/>
            <a:ext cx="2271617" cy="1061828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6155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ập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3397892" y="1733550"/>
            <a:ext cx="1707508" cy="903298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14" name="Nhóm 13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5675243" y="2428276"/>
            <a:ext cx="2271617" cy="1132739"/>
            <a:chOff x="6997439" y="2348815"/>
            <a:chExt cx="3028822" cy="1510317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sz="1050"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1107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solidFill>
                    <a:srgbClr val="002060"/>
                  </a:solidFill>
                </a:rPr>
                <a:t>Vận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endParaRPr lang="en-US" sz="2400" b="1" dirty="0" smtClean="0">
                <a:solidFill>
                  <a:srgbClr val="002060"/>
                </a:solidFill>
              </a:endParaRPr>
            </a:p>
            <a:p>
              <a:r>
                <a:rPr lang="en-US" sz="2400" b="1" dirty="0" smtClean="0">
                  <a:solidFill>
                    <a:srgbClr val="002060"/>
                  </a:solidFill>
                </a:rPr>
                <a:t>– </a:t>
              </a:r>
              <a:r>
                <a:rPr lang="en-US" sz="2400" b="1" dirty="0" err="1">
                  <a:solidFill>
                    <a:srgbClr val="002060"/>
                  </a:solidFill>
                </a:rPr>
                <a:t>Tìm</a:t>
              </a:r>
              <a:r>
                <a:rPr lang="en-US" sz="2400" b="1" dirty="0">
                  <a:solidFill>
                    <a:srgbClr val="002060"/>
                  </a:solidFill>
                </a:rPr>
                <a:t> </a:t>
              </a:r>
              <a:r>
                <a:rPr lang="en-US" sz="2400" b="1" dirty="0" err="1">
                  <a:solidFill>
                    <a:srgbClr val="002060"/>
                  </a:solidFill>
                </a:rPr>
                <a:t>tòi</a:t>
              </a:r>
              <a:endParaRPr lang="en-US" sz="2400" b="1" dirty="0">
                <a:solidFill>
                  <a:srgbClr val="00206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0333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428750" y="628650"/>
            <a:ext cx="31432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743450" y="1906243"/>
            <a:ext cx="3371850" cy="646331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Ở ĐẦU</a:t>
            </a:r>
            <a:endParaRPr lang="en-US" sz="3600" dirty="0"/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5276850" y="2633787"/>
            <a:ext cx="2305049" cy="2231484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6449398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6427613" y="1838768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357940" y="1981483"/>
            <a:ext cx="2327672" cy="232767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10"/>
          <a:srcRect l="14167" t="7038" r="24583" b="3536"/>
          <a:stretch/>
        </p:blipFill>
        <p:spPr>
          <a:xfrm>
            <a:off x="838200" y="102560"/>
            <a:ext cx="5708953" cy="4688515"/>
          </a:xfrm>
          <a:prstGeom prst="rect">
            <a:avLst/>
          </a:prstGeom>
        </p:spPr>
      </p:pic>
      <p:sp>
        <p:nvSpPr>
          <p:cNvPr id="6" name="Cloud Callout 5"/>
          <p:cNvSpPr/>
          <p:nvPr/>
        </p:nvSpPr>
        <p:spPr>
          <a:xfrm>
            <a:off x="6319840" y="390968"/>
            <a:ext cx="2970612" cy="1447800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ầ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03522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0"/>
            <a:ext cx="9144000" cy="5143500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200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182370" y="1786216"/>
            <a:ext cx="5461753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ố</a:t>
            </a:r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vô</a:t>
            </a:r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tỉ</a:t>
            </a:r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.</a:t>
            </a:r>
          </a:p>
          <a:p>
            <a:pPr algn="ctr"/>
            <a:r>
              <a:rPr lang="en-US" sz="54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Căn</a:t>
            </a:r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bậc</a:t>
            </a:r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ai</a:t>
            </a:r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ố</a:t>
            </a:r>
            <a:r>
              <a:rPr lang="en-US" sz="5400" b="1" dirty="0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ọc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134092" y="1196949"/>
            <a:ext cx="240200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Tiết</a:t>
            </a:r>
            <a:r>
              <a:rPr lang="en-US" sz="36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…,BÀI </a:t>
            </a:r>
            <a:r>
              <a:rPr lang="en-US" sz="36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1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3091717" y="636342"/>
            <a:ext cx="2092945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50" b="1" dirty="0" smtClean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SỐ THỰC</a:t>
            </a:r>
            <a:endParaRPr lang="en-US" sz="4050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267430" y="111167"/>
            <a:ext cx="2135329" cy="5770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3300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CHƯƠNG </a:t>
            </a:r>
            <a:r>
              <a:rPr lang="en-US" sz="3300" b="1" dirty="0" smtClean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</a:rPr>
              <a:t>II</a:t>
            </a:r>
            <a:endParaRPr lang="en-US" sz="3300" b="1" dirty="0">
              <a:ln w="6600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chemeClr val="accent2"/>
                </a:outerShdw>
              </a:effectLst>
            </a:endParaRPr>
          </a:p>
        </p:txBody>
      </p:sp>
      <p:sp>
        <p:nvSpPr>
          <p:cNvPr id="9" name="Hình chữ nhật 8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081125" y="4277612"/>
            <a:ext cx="1664238" cy="692497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(</a:t>
            </a:r>
            <a:r>
              <a:rPr lang="en-US" sz="4050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Tiết</a:t>
            </a:r>
            <a:r>
              <a:rPr lang="en-US" sz="405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 </a:t>
            </a:r>
            <a:r>
              <a:rPr lang="en-US" sz="4050" b="1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1)</a:t>
            </a:r>
            <a:endParaRPr lang="vi-VN" sz="405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65619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0" y="996043"/>
            <a:ext cx="3237355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3963976" y="1802888"/>
            <a:ext cx="467813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36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Ảnh có chứa văn bản, bảng trắng&#10;&#10;Mô tả được tạo tự động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1073" y="2674299"/>
            <a:ext cx="2186740" cy="2186740"/>
          </a:xfrm>
          <a:prstGeom prst="rect">
            <a:avLst/>
          </a:prstGeom>
        </p:spPr>
      </p:pic>
      <p:sp>
        <p:nvSpPr>
          <p:cNvPr id="6" name="Google Shape;157;p20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3963976" y="695755"/>
            <a:ext cx="1063185" cy="600576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7" name="Google Shape;163;p20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4996984" y="454668"/>
            <a:ext cx="522521" cy="295194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  <p:sp>
        <p:nvSpPr>
          <p:cNvPr id="8" name="Google Shape;157;p20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5661293" y="864603"/>
            <a:ext cx="1283501" cy="685007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68569" tIns="68569" rIns="68569" bIns="68569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050"/>
          </a:p>
        </p:txBody>
      </p:sp>
    </p:spTree>
    <p:extLst>
      <p:ext uri="{BB962C8B-B14F-4D97-AF65-F5344CB8AC3E}">
        <p14:creationId xmlns:p14="http://schemas.microsoft.com/office/powerpoint/2010/main" val="2148924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6705600" y="1778581"/>
            <a:ext cx="2455455" cy="2798034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6705600" y="2013762"/>
            <a:ext cx="2327672" cy="232767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10"/>
          <a:srcRect l="13091" t="27264" r="21797" b="19178"/>
          <a:stretch/>
        </p:blipFill>
        <p:spPr>
          <a:xfrm>
            <a:off x="228600" y="971550"/>
            <a:ext cx="6933532" cy="3512852"/>
          </a:xfrm>
          <a:prstGeom prst="rect">
            <a:avLst/>
          </a:prstGeom>
        </p:spPr>
      </p:pic>
      <p:sp>
        <p:nvSpPr>
          <p:cNvPr id="7" name="Cloud Callout 6"/>
          <p:cNvSpPr/>
          <p:nvPr/>
        </p:nvSpPr>
        <p:spPr>
          <a:xfrm>
            <a:off x="6173388" y="356820"/>
            <a:ext cx="2970612" cy="1447800"/>
          </a:xfrm>
          <a:prstGeom prst="cloudCallou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636252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otalTime>1392</TotalTime>
  <Words>820</Words>
  <Application>Microsoft Office PowerPoint</Application>
  <PresentationFormat>On-screen Show (16:9)</PresentationFormat>
  <Paragraphs>130</Paragraphs>
  <Slides>30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6" baseType="lpstr">
      <vt:lpstr>Arial</vt:lpstr>
      <vt:lpstr>Calibri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Admin</cp:lastModifiedBy>
  <cp:revision>210</cp:revision>
  <dcterms:created xsi:type="dcterms:W3CDTF">2021-07-22T17:31:00Z</dcterms:created>
  <dcterms:modified xsi:type="dcterms:W3CDTF">2022-07-13T15:02:07Z</dcterms:modified>
</cp:coreProperties>
</file>